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4"/>
  </p:notesMasterIdLst>
  <p:sldIdLst>
    <p:sldId id="428" r:id="rId2"/>
    <p:sldId id="430" r:id="rId3"/>
    <p:sldId id="431" r:id="rId4"/>
    <p:sldId id="432" r:id="rId5"/>
    <p:sldId id="433" r:id="rId6"/>
    <p:sldId id="434" r:id="rId7"/>
    <p:sldId id="435" r:id="rId8"/>
    <p:sldId id="436" r:id="rId9"/>
    <p:sldId id="437" r:id="rId10"/>
    <p:sldId id="415" r:id="rId11"/>
    <p:sldId id="327" r:id="rId12"/>
    <p:sldId id="438" r:id="rId13"/>
    <p:sldId id="406" r:id="rId14"/>
    <p:sldId id="407" r:id="rId15"/>
    <p:sldId id="408" r:id="rId16"/>
    <p:sldId id="409" r:id="rId17"/>
    <p:sldId id="439" r:id="rId18"/>
    <p:sldId id="440" r:id="rId19"/>
    <p:sldId id="441" r:id="rId20"/>
    <p:sldId id="442" r:id="rId21"/>
    <p:sldId id="443" r:id="rId22"/>
    <p:sldId id="444" r:id="rId23"/>
    <p:sldId id="445" r:id="rId24"/>
    <p:sldId id="446" r:id="rId25"/>
    <p:sldId id="447" r:id="rId26"/>
    <p:sldId id="448" r:id="rId27"/>
    <p:sldId id="449" r:id="rId28"/>
    <p:sldId id="450" r:id="rId29"/>
    <p:sldId id="452" r:id="rId30"/>
    <p:sldId id="451" r:id="rId31"/>
    <p:sldId id="453" r:id="rId32"/>
    <p:sldId id="454" r:id="rId33"/>
    <p:sldId id="455" r:id="rId34"/>
    <p:sldId id="456" r:id="rId35"/>
    <p:sldId id="457" r:id="rId36"/>
    <p:sldId id="458" r:id="rId37"/>
    <p:sldId id="307" r:id="rId38"/>
    <p:sldId id="423" r:id="rId39"/>
    <p:sldId id="459" r:id="rId40"/>
    <p:sldId id="460" r:id="rId41"/>
    <p:sldId id="461" r:id="rId42"/>
    <p:sldId id="270" r:id="rId43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pos="158">
          <p15:clr>
            <a:srgbClr val="A4A3A4"/>
          </p15:clr>
        </p15:guide>
        <p15:guide id="4" pos="560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D8B8E"/>
    <a:srgbClr val="FFF7F7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C2CFD45-A4EA-488F-9A78-1391109CD063}" v="12" dt="2023-02-22T07:49:28.11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17" autoAdjust="0"/>
    <p:restoredTop sz="94660"/>
  </p:normalViewPr>
  <p:slideViewPr>
    <p:cSldViewPr>
      <p:cViewPr varScale="1">
        <p:scale>
          <a:sx n="162" d="100"/>
          <a:sy n="162" d="100"/>
        </p:scale>
        <p:origin x="354" y="114"/>
      </p:cViewPr>
      <p:guideLst>
        <p:guide orient="horz" pos="1620"/>
        <p:guide pos="2880"/>
        <p:guide pos="158"/>
        <p:guide pos="5602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50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ang liwen" userId="a7fedb32408c08d6" providerId="LiveId" clId="{9C2CFD45-A4EA-488F-9A78-1391109CD063}"/>
    <pc:docChg chg="modSld">
      <pc:chgData name="zhang liwen" userId="a7fedb32408c08d6" providerId="LiveId" clId="{9C2CFD45-A4EA-488F-9A78-1391109CD063}" dt="2023-02-22T07:49:30.086" v="50" actId="20577"/>
      <pc:docMkLst>
        <pc:docMk/>
      </pc:docMkLst>
      <pc:sldChg chg="modSp mod">
        <pc:chgData name="zhang liwen" userId="a7fedb32408c08d6" providerId="LiveId" clId="{9C2CFD45-A4EA-488F-9A78-1391109CD063}" dt="2023-02-22T07:49:30.086" v="50" actId="20577"/>
        <pc:sldMkLst>
          <pc:docMk/>
          <pc:sldMk cId="1433709158" sldId="428"/>
        </pc:sldMkLst>
        <pc:spChg chg="mod">
          <ac:chgData name="zhang liwen" userId="a7fedb32408c08d6" providerId="LiveId" clId="{9C2CFD45-A4EA-488F-9A78-1391109CD063}" dt="2023-02-22T07:49:22.713" v="24"/>
          <ac:spMkLst>
            <pc:docMk/>
            <pc:sldMk cId="1433709158" sldId="428"/>
            <ac:spMk id="12" creationId="{00000000-0000-0000-0000-000000000000}"/>
          </ac:spMkLst>
        </pc:spChg>
        <pc:spChg chg="mod">
          <ac:chgData name="zhang liwen" userId="a7fedb32408c08d6" providerId="LiveId" clId="{9C2CFD45-A4EA-488F-9A78-1391109CD063}" dt="2023-02-22T07:49:30.086" v="50" actId="20577"/>
          <ac:spMkLst>
            <pc:docMk/>
            <pc:sldMk cId="1433709158" sldId="428"/>
            <ac:spMk id="13" creationId="{00000000-0000-0000-0000-000000000000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CBECB5D-6917-43FC-8C57-637FEC25DBF8}" type="doc">
      <dgm:prSet loTypeId="urn:microsoft.com/office/officeart/2005/8/layout/process3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50E378D2-E653-4514-9ACF-EF26898A9127}">
      <dgm:prSet phldrT="[文本]" custT="1"/>
      <dgm:spPr/>
      <dgm:t>
        <a:bodyPr/>
        <a:lstStyle/>
        <a:p>
          <a:r>
            <a:rPr lang="en-US" altLang="zh-CN" sz="1800" dirty="0">
              <a:latin typeface="黑体" panose="02010609060101010101" pitchFamily="49" charset="-122"/>
              <a:ea typeface="黑体" panose="02010609060101010101" pitchFamily="49" charset="-122"/>
            </a:rPr>
            <a:t>Step 1</a:t>
          </a:r>
          <a:endParaRPr lang="zh-CN" altLang="en-US" sz="1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51FD3874-B269-4377-9CEB-86D733C4D780}" type="parTrans" cxnId="{7D444E73-22CE-4107-BEF9-BB9604DA511D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21D7D757-6433-425D-B65B-6F5579887E1F}" type="sibTrans" cxnId="{7D444E73-22CE-4107-BEF9-BB9604DA511D}">
      <dgm:prSet custT="1"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1D3426EC-4E65-41A8-B797-6CDDC9A50AED}">
      <dgm:prSet phldrT="[文本]" custT="1"/>
      <dgm:spPr/>
      <dgm:t>
        <a:bodyPr/>
        <a:lstStyle/>
        <a:p>
          <a:r>
            <a:rPr lang="zh-CN" altLang="en-US" sz="1800" dirty="0">
              <a:latin typeface="黑体" panose="02010609060101010101" pitchFamily="49" charset="-122"/>
              <a:ea typeface="黑体" panose="02010609060101010101" pitchFamily="49" charset="-122"/>
            </a:rPr>
            <a:t>准备阶段</a:t>
          </a:r>
          <a:r>
            <a:rPr lang="en-US" altLang="zh-CN" sz="1800" dirty="0">
              <a:latin typeface="黑体" panose="02010609060101010101" pitchFamily="49" charset="-122"/>
              <a:ea typeface="黑体" panose="02010609060101010101" pitchFamily="49" charset="-122"/>
            </a:rPr>
            <a:t>	</a:t>
          </a:r>
          <a:endParaRPr lang="zh-CN" altLang="en-US" sz="1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00C10317-F0C7-4B47-A902-822C0EBF5CF4}" type="parTrans" cxnId="{AA5189A2-F4AF-411B-BC3D-F3D1A9905701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BEE21541-5643-43DC-B4E4-3477234375DA}" type="sibTrans" cxnId="{AA5189A2-F4AF-411B-BC3D-F3D1A9905701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41337720-EA97-4FE5-A701-747941072989}">
      <dgm:prSet phldrT="[文本]" custT="1"/>
      <dgm:spPr/>
      <dgm:t>
        <a:bodyPr/>
        <a:lstStyle/>
        <a:p>
          <a:r>
            <a:rPr lang="en-US" altLang="zh-CN" sz="1800" dirty="0">
              <a:latin typeface="黑体" panose="02010609060101010101" pitchFamily="49" charset="-122"/>
              <a:ea typeface="黑体" panose="02010609060101010101" pitchFamily="49" charset="-122"/>
            </a:rPr>
            <a:t>Step 2</a:t>
          </a:r>
          <a:endParaRPr lang="zh-CN" altLang="en-US" sz="1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4F88746C-BBB6-4927-8949-2298955D18AD}" type="parTrans" cxnId="{2C574324-2779-48A4-B1C9-C8874150C2C9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C7060D14-70F6-4C2A-A522-D3C13EFE1A1F}" type="sibTrans" cxnId="{2C574324-2779-48A4-B1C9-C8874150C2C9}">
      <dgm:prSet custT="1"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3AD05422-E546-438E-8FA2-8BC1F609D8C4}">
      <dgm:prSet phldrT="[文本]" custT="1"/>
      <dgm:spPr/>
      <dgm:t>
        <a:bodyPr/>
        <a:lstStyle/>
        <a:p>
          <a:r>
            <a:rPr lang="zh-CN" altLang="en-US" sz="1800" dirty="0">
              <a:latin typeface="黑体" panose="02010609060101010101" pitchFamily="49" charset="-122"/>
              <a:ea typeface="黑体" panose="02010609060101010101" pitchFamily="49" charset="-122"/>
            </a:rPr>
            <a:t>分析阶段</a:t>
          </a:r>
        </a:p>
      </dgm:t>
    </dgm:pt>
    <dgm:pt modelId="{1C286F87-9911-411D-A24D-C84B7F3AB4F3}" type="parTrans" cxnId="{BE8F3068-16EC-42F0-B61C-803E1882466D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C868FE8A-BC2A-4167-B6B3-8D58A6CED9EA}" type="sibTrans" cxnId="{BE8F3068-16EC-42F0-B61C-803E1882466D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DCEB1321-F016-4C06-9136-1CCC0A342D8A}">
      <dgm:prSet phldrT="[文本]" custT="1"/>
      <dgm:spPr/>
      <dgm:t>
        <a:bodyPr/>
        <a:lstStyle/>
        <a:p>
          <a:r>
            <a:rPr lang="en-US" altLang="zh-CN" sz="1800" dirty="0">
              <a:latin typeface="黑体" panose="02010609060101010101" pitchFamily="49" charset="-122"/>
              <a:ea typeface="黑体" panose="02010609060101010101" pitchFamily="49" charset="-122"/>
            </a:rPr>
            <a:t>Step 3</a:t>
          </a:r>
          <a:endParaRPr lang="zh-CN" altLang="en-US" sz="1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21F67335-8BF9-46FC-9CD6-E6E43D4C4D77}" type="parTrans" cxnId="{0705AFD6-593A-467A-9B41-93A2799263F0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219384D1-421C-46B9-B3A9-54D59682C0D2}" type="sibTrans" cxnId="{0705AFD6-593A-467A-9B41-93A2799263F0}">
      <dgm:prSet custT="1"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F8637DFA-9548-4A64-8A0F-7D989F797EBF}">
      <dgm:prSet phldrT="[文本]" custT="1"/>
      <dgm:spPr/>
      <dgm:t>
        <a:bodyPr/>
        <a:lstStyle/>
        <a:p>
          <a:r>
            <a:rPr lang="zh-CN" altLang="en-US" sz="1800" dirty="0">
              <a:latin typeface="黑体" panose="02010609060101010101" pitchFamily="49" charset="-122"/>
              <a:ea typeface="黑体" panose="02010609060101010101" pitchFamily="49" charset="-122"/>
            </a:rPr>
            <a:t>创新阶段</a:t>
          </a:r>
        </a:p>
      </dgm:t>
    </dgm:pt>
    <dgm:pt modelId="{206BC407-2298-43A0-BE6F-152FA5A54571}" type="parTrans" cxnId="{75ED5DC1-4B93-431F-9DB3-7BBE7909D310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8ABEBDA9-075C-45CA-8DCA-1631D492E1C3}" type="sibTrans" cxnId="{75ED5DC1-4B93-431F-9DB3-7BBE7909D310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EEC1ED11-92C1-400A-BA86-291E85386200}">
      <dgm:prSet phldrT="[文本]" custT="1"/>
      <dgm:spPr/>
      <dgm:t>
        <a:bodyPr/>
        <a:lstStyle/>
        <a:p>
          <a:r>
            <a:rPr lang="en-US" altLang="zh-CN" sz="1800" dirty="0">
              <a:latin typeface="黑体" panose="02010609060101010101" pitchFamily="49" charset="-122"/>
              <a:ea typeface="黑体" panose="02010609060101010101" pitchFamily="49" charset="-122"/>
            </a:rPr>
            <a:t>Step 4</a:t>
          </a:r>
          <a:endParaRPr lang="zh-CN" altLang="en-US" sz="1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B1803740-E069-4A65-8F7D-1522FF5D01A0}" type="parTrans" cxnId="{08C30E35-68A7-4387-919E-4A4AF71633C6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447687D7-0511-4B45-8559-73E56167170E}" type="sibTrans" cxnId="{08C30E35-68A7-4387-919E-4A4AF71633C6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39297A71-7EAF-4227-8A3B-230835C0E82A}">
      <dgm:prSet phldrT="[文本]" custT="1"/>
      <dgm:spPr/>
      <dgm:t>
        <a:bodyPr/>
        <a:lstStyle/>
        <a:p>
          <a:r>
            <a:rPr lang="zh-CN" altLang="en-US" sz="1800" dirty="0">
              <a:latin typeface="黑体" panose="02010609060101010101" pitchFamily="49" charset="-122"/>
              <a:ea typeface="黑体" panose="02010609060101010101" pitchFamily="49" charset="-122"/>
            </a:rPr>
            <a:t>实施阶段</a:t>
          </a:r>
        </a:p>
      </dgm:t>
    </dgm:pt>
    <dgm:pt modelId="{6D315722-23C3-4C0A-9B6D-D05D5A25D613}" type="parTrans" cxnId="{7D91CD0D-0351-439F-9607-3F02D744DDBF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3FBB49B8-C829-46DF-99E1-D2CDB3FB5457}" type="sibTrans" cxnId="{7D91CD0D-0351-439F-9607-3F02D744DDBF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0AB08E65-EAD0-4A56-B146-1C130E481CCF}" type="pres">
      <dgm:prSet presAssocID="{FCBECB5D-6917-43FC-8C57-637FEC25DBF8}" presName="linearFlow" presStyleCnt="0">
        <dgm:presLayoutVars>
          <dgm:dir/>
          <dgm:animLvl val="lvl"/>
          <dgm:resizeHandles val="exact"/>
        </dgm:presLayoutVars>
      </dgm:prSet>
      <dgm:spPr/>
    </dgm:pt>
    <dgm:pt modelId="{9F15D3C3-D363-41F2-A55B-B18F86629DF1}" type="pres">
      <dgm:prSet presAssocID="{50E378D2-E653-4514-9ACF-EF26898A9127}" presName="composite" presStyleCnt="0"/>
      <dgm:spPr/>
    </dgm:pt>
    <dgm:pt modelId="{864CF2FF-EF6E-498F-8DD1-931ADFE2DC60}" type="pres">
      <dgm:prSet presAssocID="{50E378D2-E653-4514-9ACF-EF26898A9127}" presName="parTx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D0996803-6212-4C49-8C05-7C092840E9C6}" type="pres">
      <dgm:prSet presAssocID="{50E378D2-E653-4514-9ACF-EF26898A9127}" presName="parSh" presStyleLbl="node1" presStyleIdx="0" presStyleCnt="4"/>
      <dgm:spPr/>
    </dgm:pt>
    <dgm:pt modelId="{F2B57D23-A664-4BE0-B90A-3B803F1406B6}" type="pres">
      <dgm:prSet presAssocID="{50E378D2-E653-4514-9ACF-EF26898A9127}" presName="desTx" presStyleLbl="fgAcc1" presStyleIdx="0" presStyleCnt="4">
        <dgm:presLayoutVars>
          <dgm:bulletEnabled val="1"/>
        </dgm:presLayoutVars>
      </dgm:prSet>
      <dgm:spPr/>
    </dgm:pt>
    <dgm:pt modelId="{59F857F0-D0C5-4002-A556-C33A212B32FD}" type="pres">
      <dgm:prSet presAssocID="{21D7D757-6433-425D-B65B-6F5579887E1F}" presName="sibTrans" presStyleLbl="sibTrans2D1" presStyleIdx="0" presStyleCnt="3"/>
      <dgm:spPr/>
    </dgm:pt>
    <dgm:pt modelId="{B6CBD79F-5FB6-4AE8-B4DC-7AC972297DCB}" type="pres">
      <dgm:prSet presAssocID="{21D7D757-6433-425D-B65B-6F5579887E1F}" presName="connTx" presStyleLbl="sibTrans2D1" presStyleIdx="0" presStyleCnt="3"/>
      <dgm:spPr/>
    </dgm:pt>
    <dgm:pt modelId="{8303A977-3D82-4143-83B1-E106FB63DAE9}" type="pres">
      <dgm:prSet presAssocID="{41337720-EA97-4FE5-A701-747941072989}" presName="composite" presStyleCnt="0"/>
      <dgm:spPr/>
    </dgm:pt>
    <dgm:pt modelId="{BB8B640D-0941-498C-B477-7A27AF357AC6}" type="pres">
      <dgm:prSet presAssocID="{41337720-EA97-4FE5-A701-747941072989}" presName="parTx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02B1A934-2872-4866-8A54-5F5E88DA7F8A}" type="pres">
      <dgm:prSet presAssocID="{41337720-EA97-4FE5-A701-747941072989}" presName="parSh" presStyleLbl="node1" presStyleIdx="1" presStyleCnt="4"/>
      <dgm:spPr/>
    </dgm:pt>
    <dgm:pt modelId="{9D5FF899-FEDE-43A5-83DD-4DA933BF18EC}" type="pres">
      <dgm:prSet presAssocID="{41337720-EA97-4FE5-A701-747941072989}" presName="desTx" presStyleLbl="fgAcc1" presStyleIdx="1" presStyleCnt="4">
        <dgm:presLayoutVars>
          <dgm:bulletEnabled val="1"/>
        </dgm:presLayoutVars>
      </dgm:prSet>
      <dgm:spPr/>
    </dgm:pt>
    <dgm:pt modelId="{1A6B5A30-FF9A-4DA5-AC87-8704C5F4FED1}" type="pres">
      <dgm:prSet presAssocID="{C7060D14-70F6-4C2A-A522-D3C13EFE1A1F}" presName="sibTrans" presStyleLbl="sibTrans2D1" presStyleIdx="1" presStyleCnt="3"/>
      <dgm:spPr/>
    </dgm:pt>
    <dgm:pt modelId="{FB80CDB8-2309-4770-A0E2-BA88B0DD233C}" type="pres">
      <dgm:prSet presAssocID="{C7060D14-70F6-4C2A-A522-D3C13EFE1A1F}" presName="connTx" presStyleLbl="sibTrans2D1" presStyleIdx="1" presStyleCnt="3"/>
      <dgm:spPr/>
    </dgm:pt>
    <dgm:pt modelId="{E1F690AB-394F-4DAF-9CC8-31842F43F05D}" type="pres">
      <dgm:prSet presAssocID="{DCEB1321-F016-4C06-9136-1CCC0A342D8A}" presName="composite" presStyleCnt="0"/>
      <dgm:spPr/>
    </dgm:pt>
    <dgm:pt modelId="{F55121CE-01CA-4B3A-8177-C744ADA9396B}" type="pres">
      <dgm:prSet presAssocID="{DCEB1321-F016-4C06-9136-1CCC0A342D8A}" presName="parTx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06399D6C-BA9F-48FD-A046-AEBCDBFFD4B7}" type="pres">
      <dgm:prSet presAssocID="{DCEB1321-F016-4C06-9136-1CCC0A342D8A}" presName="parSh" presStyleLbl="node1" presStyleIdx="2" presStyleCnt="4"/>
      <dgm:spPr/>
    </dgm:pt>
    <dgm:pt modelId="{60C30C2B-0FBC-42AC-A51D-04A62F48753A}" type="pres">
      <dgm:prSet presAssocID="{DCEB1321-F016-4C06-9136-1CCC0A342D8A}" presName="desTx" presStyleLbl="fgAcc1" presStyleIdx="2" presStyleCnt="4">
        <dgm:presLayoutVars>
          <dgm:bulletEnabled val="1"/>
        </dgm:presLayoutVars>
      </dgm:prSet>
      <dgm:spPr/>
    </dgm:pt>
    <dgm:pt modelId="{557DA7C6-12C6-48E1-B598-F3F96C084C38}" type="pres">
      <dgm:prSet presAssocID="{219384D1-421C-46B9-B3A9-54D59682C0D2}" presName="sibTrans" presStyleLbl="sibTrans2D1" presStyleIdx="2" presStyleCnt="3"/>
      <dgm:spPr/>
    </dgm:pt>
    <dgm:pt modelId="{8D2E222C-8AD8-422B-A8E7-698850EEF708}" type="pres">
      <dgm:prSet presAssocID="{219384D1-421C-46B9-B3A9-54D59682C0D2}" presName="connTx" presStyleLbl="sibTrans2D1" presStyleIdx="2" presStyleCnt="3"/>
      <dgm:spPr/>
    </dgm:pt>
    <dgm:pt modelId="{B990228E-5362-4B82-8A3A-16D5AAD249E5}" type="pres">
      <dgm:prSet presAssocID="{EEC1ED11-92C1-400A-BA86-291E85386200}" presName="composite" presStyleCnt="0"/>
      <dgm:spPr/>
    </dgm:pt>
    <dgm:pt modelId="{C5984B08-A200-4A86-89B1-CF7B2F536FA9}" type="pres">
      <dgm:prSet presAssocID="{EEC1ED11-92C1-400A-BA86-291E85386200}" presName="parTx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78F59B21-C60C-4BF0-BBF3-3F5AC83FD403}" type="pres">
      <dgm:prSet presAssocID="{EEC1ED11-92C1-400A-BA86-291E85386200}" presName="parSh" presStyleLbl="node1" presStyleIdx="3" presStyleCnt="4"/>
      <dgm:spPr/>
    </dgm:pt>
    <dgm:pt modelId="{DC514F82-56B9-4A0B-AAC0-E740A4F2835D}" type="pres">
      <dgm:prSet presAssocID="{EEC1ED11-92C1-400A-BA86-291E85386200}" presName="desTx" presStyleLbl="fgAcc1" presStyleIdx="3" presStyleCnt="4">
        <dgm:presLayoutVars>
          <dgm:bulletEnabled val="1"/>
        </dgm:presLayoutVars>
      </dgm:prSet>
      <dgm:spPr/>
    </dgm:pt>
  </dgm:ptLst>
  <dgm:cxnLst>
    <dgm:cxn modelId="{78506B00-6255-44CF-96EB-A6F5297E5AD4}" type="presOf" srcId="{219384D1-421C-46B9-B3A9-54D59682C0D2}" destId="{557DA7C6-12C6-48E1-B598-F3F96C084C38}" srcOrd="0" destOrd="0" presId="urn:microsoft.com/office/officeart/2005/8/layout/process3"/>
    <dgm:cxn modelId="{7D91CD0D-0351-439F-9607-3F02D744DDBF}" srcId="{EEC1ED11-92C1-400A-BA86-291E85386200}" destId="{39297A71-7EAF-4227-8A3B-230835C0E82A}" srcOrd="0" destOrd="0" parTransId="{6D315722-23C3-4C0A-9B6D-D05D5A25D613}" sibTransId="{3FBB49B8-C829-46DF-99E1-D2CDB3FB5457}"/>
    <dgm:cxn modelId="{5E343E1E-72F9-4A8D-A942-616B77967488}" type="presOf" srcId="{219384D1-421C-46B9-B3A9-54D59682C0D2}" destId="{8D2E222C-8AD8-422B-A8E7-698850EEF708}" srcOrd="1" destOrd="0" presId="urn:microsoft.com/office/officeart/2005/8/layout/process3"/>
    <dgm:cxn modelId="{2C574324-2779-48A4-B1C9-C8874150C2C9}" srcId="{FCBECB5D-6917-43FC-8C57-637FEC25DBF8}" destId="{41337720-EA97-4FE5-A701-747941072989}" srcOrd="1" destOrd="0" parTransId="{4F88746C-BBB6-4927-8949-2298955D18AD}" sibTransId="{C7060D14-70F6-4C2A-A522-D3C13EFE1A1F}"/>
    <dgm:cxn modelId="{08C30E35-68A7-4387-919E-4A4AF71633C6}" srcId="{FCBECB5D-6917-43FC-8C57-637FEC25DBF8}" destId="{EEC1ED11-92C1-400A-BA86-291E85386200}" srcOrd="3" destOrd="0" parTransId="{B1803740-E069-4A65-8F7D-1522FF5D01A0}" sibTransId="{447687D7-0511-4B45-8559-73E56167170E}"/>
    <dgm:cxn modelId="{E974233A-1383-4A41-B9CA-510A6AC57E9C}" type="presOf" srcId="{F8637DFA-9548-4A64-8A0F-7D989F797EBF}" destId="{60C30C2B-0FBC-42AC-A51D-04A62F48753A}" srcOrd="0" destOrd="0" presId="urn:microsoft.com/office/officeart/2005/8/layout/process3"/>
    <dgm:cxn modelId="{6E82525E-89F6-4D8C-A852-951DEDF1AAD7}" type="presOf" srcId="{21D7D757-6433-425D-B65B-6F5579887E1F}" destId="{59F857F0-D0C5-4002-A556-C33A212B32FD}" srcOrd="0" destOrd="0" presId="urn:microsoft.com/office/officeart/2005/8/layout/process3"/>
    <dgm:cxn modelId="{AE174562-C8A6-4EA3-ACC5-5F9D151E7ED0}" type="presOf" srcId="{EEC1ED11-92C1-400A-BA86-291E85386200}" destId="{C5984B08-A200-4A86-89B1-CF7B2F536FA9}" srcOrd="0" destOrd="0" presId="urn:microsoft.com/office/officeart/2005/8/layout/process3"/>
    <dgm:cxn modelId="{BE8F3068-16EC-42F0-B61C-803E1882466D}" srcId="{41337720-EA97-4FE5-A701-747941072989}" destId="{3AD05422-E546-438E-8FA2-8BC1F609D8C4}" srcOrd="0" destOrd="0" parTransId="{1C286F87-9911-411D-A24D-C84B7F3AB4F3}" sibTransId="{C868FE8A-BC2A-4167-B6B3-8D58A6CED9EA}"/>
    <dgm:cxn modelId="{FEF2A04A-683C-407C-AB39-8B4BF27F5001}" type="presOf" srcId="{41337720-EA97-4FE5-A701-747941072989}" destId="{BB8B640D-0941-498C-B477-7A27AF357AC6}" srcOrd="0" destOrd="0" presId="urn:microsoft.com/office/officeart/2005/8/layout/process3"/>
    <dgm:cxn modelId="{23B3336F-29D5-4754-A84C-A350426250FC}" type="presOf" srcId="{50E378D2-E653-4514-9ACF-EF26898A9127}" destId="{864CF2FF-EF6E-498F-8DD1-931ADFE2DC60}" srcOrd="0" destOrd="0" presId="urn:microsoft.com/office/officeart/2005/8/layout/process3"/>
    <dgm:cxn modelId="{8F2A3D73-6BC7-449C-8E46-27DF3773C09B}" type="presOf" srcId="{DCEB1321-F016-4C06-9136-1CCC0A342D8A}" destId="{06399D6C-BA9F-48FD-A046-AEBCDBFFD4B7}" srcOrd="1" destOrd="0" presId="urn:microsoft.com/office/officeart/2005/8/layout/process3"/>
    <dgm:cxn modelId="{7D444E73-22CE-4107-BEF9-BB9604DA511D}" srcId="{FCBECB5D-6917-43FC-8C57-637FEC25DBF8}" destId="{50E378D2-E653-4514-9ACF-EF26898A9127}" srcOrd="0" destOrd="0" parTransId="{51FD3874-B269-4377-9CEB-86D733C4D780}" sibTransId="{21D7D757-6433-425D-B65B-6F5579887E1F}"/>
    <dgm:cxn modelId="{2A7DF553-901F-4F7D-B2F1-F40FD013D2DA}" type="presOf" srcId="{1D3426EC-4E65-41A8-B797-6CDDC9A50AED}" destId="{F2B57D23-A664-4BE0-B90A-3B803F1406B6}" srcOrd="0" destOrd="0" presId="urn:microsoft.com/office/officeart/2005/8/layout/process3"/>
    <dgm:cxn modelId="{3F26797D-47E4-41CC-A308-3C9E9D00E272}" type="presOf" srcId="{41337720-EA97-4FE5-A701-747941072989}" destId="{02B1A934-2872-4866-8A54-5F5E88DA7F8A}" srcOrd="1" destOrd="0" presId="urn:microsoft.com/office/officeart/2005/8/layout/process3"/>
    <dgm:cxn modelId="{62F0BD8D-1879-4152-A574-AE526EA232C2}" type="presOf" srcId="{50E378D2-E653-4514-9ACF-EF26898A9127}" destId="{D0996803-6212-4C49-8C05-7C092840E9C6}" srcOrd="1" destOrd="0" presId="urn:microsoft.com/office/officeart/2005/8/layout/process3"/>
    <dgm:cxn modelId="{6277219C-0EB4-4672-9BCF-F27DA4F8013C}" type="presOf" srcId="{EEC1ED11-92C1-400A-BA86-291E85386200}" destId="{78F59B21-C60C-4BF0-BBF3-3F5AC83FD403}" srcOrd="1" destOrd="0" presId="urn:microsoft.com/office/officeart/2005/8/layout/process3"/>
    <dgm:cxn modelId="{AA5189A2-F4AF-411B-BC3D-F3D1A9905701}" srcId="{50E378D2-E653-4514-9ACF-EF26898A9127}" destId="{1D3426EC-4E65-41A8-B797-6CDDC9A50AED}" srcOrd="0" destOrd="0" parTransId="{00C10317-F0C7-4B47-A902-822C0EBF5CF4}" sibTransId="{BEE21541-5643-43DC-B4E4-3477234375DA}"/>
    <dgm:cxn modelId="{E9602EB4-FA76-4397-A5BD-F6833B7E835D}" type="presOf" srcId="{39297A71-7EAF-4227-8A3B-230835C0E82A}" destId="{DC514F82-56B9-4A0B-AAC0-E740A4F2835D}" srcOrd="0" destOrd="0" presId="urn:microsoft.com/office/officeart/2005/8/layout/process3"/>
    <dgm:cxn modelId="{13D5EDB4-6BEC-44CE-88D9-535A875BD2E9}" type="presOf" srcId="{FCBECB5D-6917-43FC-8C57-637FEC25DBF8}" destId="{0AB08E65-EAD0-4A56-B146-1C130E481CCF}" srcOrd="0" destOrd="0" presId="urn:microsoft.com/office/officeart/2005/8/layout/process3"/>
    <dgm:cxn modelId="{75ED5DC1-4B93-431F-9DB3-7BBE7909D310}" srcId="{DCEB1321-F016-4C06-9136-1CCC0A342D8A}" destId="{F8637DFA-9548-4A64-8A0F-7D989F797EBF}" srcOrd="0" destOrd="0" parTransId="{206BC407-2298-43A0-BE6F-152FA5A54571}" sibTransId="{8ABEBDA9-075C-45CA-8DCA-1631D492E1C3}"/>
    <dgm:cxn modelId="{685373C6-3961-4A18-92F3-83E4B94A3062}" type="presOf" srcId="{21D7D757-6433-425D-B65B-6F5579887E1F}" destId="{B6CBD79F-5FB6-4AE8-B4DC-7AC972297DCB}" srcOrd="1" destOrd="0" presId="urn:microsoft.com/office/officeart/2005/8/layout/process3"/>
    <dgm:cxn modelId="{676C80C9-2B64-4517-94C4-DFEB21D9EE6E}" type="presOf" srcId="{C7060D14-70F6-4C2A-A522-D3C13EFE1A1F}" destId="{FB80CDB8-2309-4770-A0E2-BA88B0DD233C}" srcOrd="1" destOrd="0" presId="urn:microsoft.com/office/officeart/2005/8/layout/process3"/>
    <dgm:cxn modelId="{9205D1CC-16F5-48DA-9880-CBA08653D163}" type="presOf" srcId="{DCEB1321-F016-4C06-9136-1CCC0A342D8A}" destId="{F55121CE-01CA-4B3A-8177-C744ADA9396B}" srcOrd="0" destOrd="0" presId="urn:microsoft.com/office/officeart/2005/8/layout/process3"/>
    <dgm:cxn modelId="{0705AFD6-593A-467A-9B41-93A2799263F0}" srcId="{FCBECB5D-6917-43FC-8C57-637FEC25DBF8}" destId="{DCEB1321-F016-4C06-9136-1CCC0A342D8A}" srcOrd="2" destOrd="0" parTransId="{21F67335-8BF9-46FC-9CD6-E6E43D4C4D77}" sibTransId="{219384D1-421C-46B9-B3A9-54D59682C0D2}"/>
    <dgm:cxn modelId="{9DB063E9-FCE4-40B2-B32B-086F05A8DF34}" type="presOf" srcId="{3AD05422-E546-438E-8FA2-8BC1F609D8C4}" destId="{9D5FF899-FEDE-43A5-83DD-4DA933BF18EC}" srcOrd="0" destOrd="0" presId="urn:microsoft.com/office/officeart/2005/8/layout/process3"/>
    <dgm:cxn modelId="{BD18F0FB-E0B8-4B0E-82C1-887A3EA8D109}" type="presOf" srcId="{C7060D14-70F6-4C2A-A522-D3C13EFE1A1F}" destId="{1A6B5A30-FF9A-4DA5-AC87-8704C5F4FED1}" srcOrd="0" destOrd="0" presId="urn:microsoft.com/office/officeart/2005/8/layout/process3"/>
    <dgm:cxn modelId="{E1CBAEFC-1835-46B3-9E0E-B25B3AF64A4D}" type="presParOf" srcId="{0AB08E65-EAD0-4A56-B146-1C130E481CCF}" destId="{9F15D3C3-D363-41F2-A55B-B18F86629DF1}" srcOrd="0" destOrd="0" presId="urn:microsoft.com/office/officeart/2005/8/layout/process3"/>
    <dgm:cxn modelId="{19B332FF-36B9-484A-BD56-A6BB6C3106DC}" type="presParOf" srcId="{9F15D3C3-D363-41F2-A55B-B18F86629DF1}" destId="{864CF2FF-EF6E-498F-8DD1-931ADFE2DC60}" srcOrd="0" destOrd="0" presId="urn:microsoft.com/office/officeart/2005/8/layout/process3"/>
    <dgm:cxn modelId="{D6A92398-5E66-4EF0-B385-A21E8551B5EC}" type="presParOf" srcId="{9F15D3C3-D363-41F2-A55B-B18F86629DF1}" destId="{D0996803-6212-4C49-8C05-7C092840E9C6}" srcOrd="1" destOrd="0" presId="urn:microsoft.com/office/officeart/2005/8/layout/process3"/>
    <dgm:cxn modelId="{B8859AC9-8AAF-4385-BB6B-1D0C89A0FA2D}" type="presParOf" srcId="{9F15D3C3-D363-41F2-A55B-B18F86629DF1}" destId="{F2B57D23-A664-4BE0-B90A-3B803F1406B6}" srcOrd="2" destOrd="0" presId="urn:microsoft.com/office/officeart/2005/8/layout/process3"/>
    <dgm:cxn modelId="{4342B3D4-2CC7-4F75-AA93-16723BD7B971}" type="presParOf" srcId="{0AB08E65-EAD0-4A56-B146-1C130E481CCF}" destId="{59F857F0-D0C5-4002-A556-C33A212B32FD}" srcOrd="1" destOrd="0" presId="urn:microsoft.com/office/officeart/2005/8/layout/process3"/>
    <dgm:cxn modelId="{05B53E7E-767D-44B9-8BFD-98FE4D2C5531}" type="presParOf" srcId="{59F857F0-D0C5-4002-A556-C33A212B32FD}" destId="{B6CBD79F-5FB6-4AE8-B4DC-7AC972297DCB}" srcOrd="0" destOrd="0" presId="urn:microsoft.com/office/officeart/2005/8/layout/process3"/>
    <dgm:cxn modelId="{F58FE544-2758-49B3-9196-716789179622}" type="presParOf" srcId="{0AB08E65-EAD0-4A56-B146-1C130E481CCF}" destId="{8303A977-3D82-4143-83B1-E106FB63DAE9}" srcOrd="2" destOrd="0" presId="urn:microsoft.com/office/officeart/2005/8/layout/process3"/>
    <dgm:cxn modelId="{DE091481-7900-4317-97C9-5399541FA9D2}" type="presParOf" srcId="{8303A977-3D82-4143-83B1-E106FB63DAE9}" destId="{BB8B640D-0941-498C-B477-7A27AF357AC6}" srcOrd="0" destOrd="0" presId="urn:microsoft.com/office/officeart/2005/8/layout/process3"/>
    <dgm:cxn modelId="{A94EE18B-0108-499B-AAB0-972011826484}" type="presParOf" srcId="{8303A977-3D82-4143-83B1-E106FB63DAE9}" destId="{02B1A934-2872-4866-8A54-5F5E88DA7F8A}" srcOrd="1" destOrd="0" presId="urn:microsoft.com/office/officeart/2005/8/layout/process3"/>
    <dgm:cxn modelId="{C6CC7C3C-D010-47E1-9B8E-96F169AED503}" type="presParOf" srcId="{8303A977-3D82-4143-83B1-E106FB63DAE9}" destId="{9D5FF899-FEDE-43A5-83DD-4DA933BF18EC}" srcOrd="2" destOrd="0" presId="urn:microsoft.com/office/officeart/2005/8/layout/process3"/>
    <dgm:cxn modelId="{B051FA2A-5A29-455E-A27C-45884169D1F9}" type="presParOf" srcId="{0AB08E65-EAD0-4A56-B146-1C130E481CCF}" destId="{1A6B5A30-FF9A-4DA5-AC87-8704C5F4FED1}" srcOrd="3" destOrd="0" presId="urn:microsoft.com/office/officeart/2005/8/layout/process3"/>
    <dgm:cxn modelId="{FC19768F-529D-4DC4-A05D-C9422BB3A0CD}" type="presParOf" srcId="{1A6B5A30-FF9A-4DA5-AC87-8704C5F4FED1}" destId="{FB80CDB8-2309-4770-A0E2-BA88B0DD233C}" srcOrd="0" destOrd="0" presId="urn:microsoft.com/office/officeart/2005/8/layout/process3"/>
    <dgm:cxn modelId="{B225724E-BF09-4874-A842-B4CB93EBB082}" type="presParOf" srcId="{0AB08E65-EAD0-4A56-B146-1C130E481CCF}" destId="{E1F690AB-394F-4DAF-9CC8-31842F43F05D}" srcOrd="4" destOrd="0" presId="urn:microsoft.com/office/officeart/2005/8/layout/process3"/>
    <dgm:cxn modelId="{D5DA2377-FDC9-4F44-9F81-6343DD9A554D}" type="presParOf" srcId="{E1F690AB-394F-4DAF-9CC8-31842F43F05D}" destId="{F55121CE-01CA-4B3A-8177-C744ADA9396B}" srcOrd="0" destOrd="0" presId="urn:microsoft.com/office/officeart/2005/8/layout/process3"/>
    <dgm:cxn modelId="{248EAC8A-7E60-4202-A4B6-471EB56E56C1}" type="presParOf" srcId="{E1F690AB-394F-4DAF-9CC8-31842F43F05D}" destId="{06399D6C-BA9F-48FD-A046-AEBCDBFFD4B7}" srcOrd="1" destOrd="0" presId="urn:microsoft.com/office/officeart/2005/8/layout/process3"/>
    <dgm:cxn modelId="{FA662AEE-D117-4764-A904-D41FE40C280E}" type="presParOf" srcId="{E1F690AB-394F-4DAF-9CC8-31842F43F05D}" destId="{60C30C2B-0FBC-42AC-A51D-04A62F48753A}" srcOrd="2" destOrd="0" presId="urn:microsoft.com/office/officeart/2005/8/layout/process3"/>
    <dgm:cxn modelId="{997BDBF0-6BE1-4BFA-9068-08D73B56F030}" type="presParOf" srcId="{0AB08E65-EAD0-4A56-B146-1C130E481CCF}" destId="{557DA7C6-12C6-48E1-B598-F3F96C084C38}" srcOrd="5" destOrd="0" presId="urn:microsoft.com/office/officeart/2005/8/layout/process3"/>
    <dgm:cxn modelId="{FE71FFA5-EA96-4DAC-A814-235C65916DCD}" type="presParOf" srcId="{557DA7C6-12C6-48E1-B598-F3F96C084C38}" destId="{8D2E222C-8AD8-422B-A8E7-698850EEF708}" srcOrd="0" destOrd="0" presId="urn:microsoft.com/office/officeart/2005/8/layout/process3"/>
    <dgm:cxn modelId="{32DD2B47-1165-4B97-A73A-F3E3579A219D}" type="presParOf" srcId="{0AB08E65-EAD0-4A56-B146-1C130E481CCF}" destId="{B990228E-5362-4B82-8A3A-16D5AAD249E5}" srcOrd="6" destOrd="0" presId="urn:microsoft.com/office/officeart/2005/8/layout/process3"/>
    <dgm:cxn modelId="{9A8B20D9-B242-4C22-84E1-F4133CCE3C28}" type="presParOf" srcId="{B990228E-5362-4B82-8A3A-16D5AAD249E5}" destId="{C5984B08-A200-4A86-89B1-CF7B2F536FA9}" srcOrd="0" destOrd="0" presId="urn:microsoft.com/office/officeart/2005/8/layout/process3"/>
    <dgm:cxn modelId="{590386E7-6671-4185-8480-A75F7503E0E3}" type="presParOf" srcId="{B990228E-5362-4B82-8A3A-16D5AAD249E5}" destId="{78F59B21-C60C-4BF0-BBF3-3F5AC83FD403}" srcOrd="1" destOrd="0" presId="urn:microsoft.com/office/officeart/2005/8/layout/process3"/>
    <dgm:cxn modelId="{4FA611CD-354A-4C0C-86F1-6EF05DF73ECE}" type="presParOf" srcId="{B990228E-5362-4B82-8A3A-16D5AAD249E5}" destId="{DC514F82-56B9-4A0B-AAC0-E740A4F2835D}" srcOrd="2" destOrd="0" presId="urn:microsoft.com/office/officeart/2005/8/layout/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746DE3F-3BE7-494B-9EC1-5B8F2B4E6E5B}" type="doc">
      <dgm:prSet loTypeId="urn:microsoft.com/office/officeart/2005/8/layout/hChevron3" loCatId="process" qsTypeId="urn:microsoft.com/office/officeart/2005/8/quickstyle/simple1" qsCatId="simple" csTypeId="urn:microsoft.com/office/officeart/2005/8/colors/colorful2" csCatId="colorful" phldr="1"/>
      <dgm:spPr/>
    </dgm:pt>
    <dgm:pt modelId="{116C3030-68D8-40D4-8BE6-0CD77FE1419C}">
      <dgm:prSet phldrT="[文本]"/>
      <dgm:spPr/>
      <dgm:t>
        <a:bodyPr/>
        <a:lstStyle/>
        <a:p>
          <a:r>
            <a:rPr lang="zh-CN" altLang="en-US" dirty="0">
              <a:latin typeface="黑体" panose="02010609060101010101" pitchFamily="49" charset="-122"/>
              <a:ea typeface="黑体" panose="02010609060101010101" pitchFamily="49" charset="-122"/>
            </a:rPr>
            <a:t>准备阶段</a:t>
          </a:r>
        </a:p>
      </dgm:t>
    </dgm:pt>
    <dgm:pt modelId="{CE80CCBC-37EA-4FC4-8C99-B6383630AD7D}" type="parTrans" cxnId="{859C3368-579C-4C47-84F4-55B5D64EF1D2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56316CDC-0B52-4DB3-A10A-3088646C2F7A}" type="sibTrans" cxnId="{859C3368-579C-4C47-84F4-55B5D64EF1D2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21265CD0-E3D1-4375-AC62-AEFE559FCD02}">
      <dgm:prSet phldrT="[文本]"/>
      <dgm:spPr/>
      <dgm:t>
        <a:bodyPr/>
        <a:lstStyle/>
        <a:p>
          <a:r>
            <a:rPr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分析阶段</a:t>
          </a:r>
        </a:p>
      </dgm:t>
    </dgm:pt>
    <dgm:pt modelId="{E454F846-E81F-4DA5-899E-FCD5C5CAFB1E}" type="parTrans" cxnId="{E1672701-ABC5-47BA-AC51-83ED22EDD8B9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D912B278-1DF3-457B-B002-115F75BE071F}" type="sibTrans" cxnId="{E1672701-ABC5-47BA-AC51-83ED22EDD8B9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E3F01D44-D1CC-4322-B700-9DDC1C72BEF0}">
      <dgm:prSet phldrT="[文本]"/>
      <dgm:spPr/>
      <dgm:t>
        <a:bodyPr/>
        <a:lstStyle/>
        <a:p>
          <a:r>
            <a:rPr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创新阶段</a:t>
          </a:r>
        </a:p>
      </dgm:t>
    </dgm:pt>
    <dgm:pt modelId="{0C2EE5FE-2393-4EBE-A574-3B95D192D070}" type="parTrans" cxnId="{65433AA7-C81E-4CD6-BA16-1023C22E9E02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ACE455C9-4327-47C8-87EE-86662C504AA8}" type="sibTrans" cxnId="{65433AA7-C81E-4CD6-BA16-1023C22E9E02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72C9D61A-E279-4604-BDF7-3899DE925662}">
      <dgm:prSet phldrT="[文本]"/>
      <dgm:spPr/>
      <dgm:t>
        <a:bodyPr/>
        <a:lstStyle/>
        <a:p>
          <a:r>
            <a:rPr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实施阶段</a:t>
          </a:r>
        </a:p>
      </dgm:t>
    </dgm:pt>
    <dgm:pt modelId="{B2DDB831-475E-4186-A13B-944D2A0B5949}" type="parTrans" cxnId="{6C16E4F0-ADA8-4DBE-89DA-2957BABF38EE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89353BA3-030E-4F46-ABCB-B6CDD69E6914}" type="sibTrans" cxnId="{6C16E4F0-ADA8-4DBE-89DA-2957BABF38EE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CD29FBA6-B06F-4499-89F6-16579C2CD440}" type="pres">
      <dgm:prSet presAssocID="{7746DE3F-3BE7-494B-9EC1-5B8F2B4E6E5B}" presName="Name0" presStyleCnt="0">
        <dgm:presLayoutVars>
          <dgm:dir/>
          <dgm:resizeHandles val="exact"/>
        </dgm:presLayoutVars>
      </dgm:prSet>
      <dgm:spPr/>
    </dgm:pt>
    <dgm:pt modelId="{49FA975C-EDCC-4A57-A4CA-7857EC7FBC67}" type="pres">
      <dgm:prSet presAssocID="{116C3030-68D8-40D4-8BE6-0CD77FE1419C}" presName="parTxOnly" presStyleLbl="node1" presStyleIdx="0" presStyleCnt="4">
        <dgm:presLayoutVars>
          <dgm:bulletEnabled val="1"/>
        </dgm:presLayoutVars>
      </dgm:prSet>
      <dgm:spPr/>
    </dgm:pt>
    <dgm:pt modelId="{C91ABEBB-A6D6-4A6B-81CC-6A47EFA2DB20}" type="pres">
      <dgm:prSet presAssocID="{56316CDC-0B52-4DB3-A10A-3088646C2F7A}" presName="parSpace" presStyleCnt="0"/>
      <dgm:spPr/>
    </dgm:pt>
    <dgm:pt modelId="{F81A4E1B-2046-489B-8CB7-7328A4143DDD}" type="pres">
      <dgm:prSet presAssocID="{21265CD0-E3D1-4375-AC62-AEFE559FCD02}" presName="parTxOnly" presStyleLbl="node1" presStyleIdx="1" presStyleCnt="4">
        <dgm:presLayoutVars>
          <dgm:bulletEnabled val="1"/>
        </dgm:presLayoutVars>
      </dgm:prSet>
      <dgm:spPr/>
    </dgm:pt>
    <dgm:pt modelId="{1FB20DBD-C68C-4DDC-ADF5-70861D5B5B20}" type="pres">
      <dgm:prSet presAssocID="{D912B278-1DF3-457B-B002-115F75BE071F}" presName="parSpace" presStyleCnt="0"/>
      <dgm:spPr/>
    </dgm:pt>
    <dgm:pt modelId="{EFA045CE-D496-4A6F-BB4E-7C876CEB6BF3}" type="pres">
      <dgm:prSet presAssocID="{E3F01D44-D1CC-4322-B700-9DDC1C72BEF0}" presName="parTxOnly" presStyleLbl="node1" presStyleIdx="2" presStyleCnt="4">
        <dgm:presLayoutVars>
          <dgm:bulletEnabled val="1"/>
        </dgm:presLayoutVars>
      </dgm:prSet>
      <dgm:spPr/>
    </dgm:pt>
    <dgm:pt modelId="{3CF376E3-AA24-4E30-B35B-BD3ED071E0C3}" type="pres">
      <dgm:prSet presAssocID="{ACE455C9-4327-47C8-87EE-86662C504AA8}" presName="parSpace" presStyleCnt="0"/>
      <dgm:spPr/>
    </dgm:pt>
    <dgm:pt modelId="{F58E61F4-F5E7-4436-ADDF-870CABC7309C}" type="pres">
      <dgm:prSet presAssocID="{72C9D61A-E279-4604-BDF7-3899DE925662}" presName="parTxOnly" presStyleLbl="node1" presStyleIdx="3" presStyleCnt="4">
        <dgm:presLayoutVars>
          <dgm:bulletEnabled val="1"/>
        </dgm:presLayoutVars>
      </dgm:prSet>
      <dgm:spPr/>
    </dgm:pt>
  </dgm:ptLst>
  <dgm:cxnLst>
    <dgm:cxn modelId="{E1672701-ABC5-47BA-AC51-83ED22EDD8B9}" srcId="{7746DE3F-3BE7-494B-9EC1-5B8F2B4E6E5B}" destId="{21265CD0-E3D1-4375-AC62-AEFE559FCD02}" srcOrd="1" destOrd="0" parTransId="{E454F846-E81F-4DA5-899E-FCD5C5CAFB1E}" sibTransId="{D912B278-1DF3-457B-B002-115F75BE071F}"/>
    <dgm:cxn modelId="{80F96115-CC88-42DB-A331-BBD80B679A6D}" type="presOf" srcId="{E3F01D44-D1CC-4322-B700-9DDC1C72BEF0}" destId="{EFA045CE-D496-4A6F-BB4E-7C876CEB6BF3}" srcOrd="0" destOrd="0" presId="urn:microsoft.com/office/officeart/2005/8/layout/hChevron3"/>
    <dgm:cxn modelId="{859C3368-579C-4C47-84F4-55B5D64EF1D2}" srcId="{7746DE3F-3BE7-494B-9EC1-5B8F2B4E6E5B}" destId="{116C3030-68D8-40D4-8BE6-0CD77FE1419C}" srcOrd="0" destOrd="0" parTransId="{CE80CCBC-37EA-4FC4-8C99-B6383630AD7D}" sibTransId="{56316CDC-0B52-4DB3-A10A-3088646C2F7A}"/>
    <dgm:cxn modelId="{1B22769D-0E8A-4B24-9D91-E2124C6EB7F0}" type="presOf" srcId="{72C9D61A-E279-4604-BDF7-3899DE925662}" destId="{F58E61F4-F5E7-4436-ADDF-870CABC7309C}" srcOrd="0" destOrd="0" presId="urn:microsoft.com/office/officeart/2005/8/layout/hChevron3"/>
    <dgm:cxn modelId="{65433AA7-C81E-4CD6-BA16-1023C22E9E02}" srcId="{7746DE3F-3BE7-494B-9EC1-5B8F2B4E6E5B}" destId="{E3F01D44-D1CC-4322-B700-9DDC1C72BEF0}" srcOrd="2" destOrd="0" parTransId="{0C2EE5FE-2393-4EBE-A574-3B95D192D070}" sibTransId="{ACE455C9-4327-47C8-87EE-86662C504AA8}"/>
    <dgm:cxn modelId="{1C2997E1-7369-45BA-B942-904538BD69BE}" type="presOf" srcId="{21265CD0-E3D1-4375-AC62-AEFE559FCD02}" destId="{F81A4E1B-2046-489B-8CB7-7328A4143DDD}" srcOrd="0" destOrd="0" presId="urn:microsoft.com/office/officeart/2005/8/layout/hChevron3"/>
    <dgm:cxn modelId="{555641E4-0690-4FFF-BF77-1285B63B7FEE}" type="presOf" srcId="{7746DE3F-3BE7-494B-9EC1-5B8F2B4E6E5B}" destId="{CD29FBA6-B06F-4499-89F6-16579C2CD440}" srcOrd="0" destOrd="0" presId="urn:microsoft.com/office/officeart/2005/8/layout/hChevron3"/>
    <dgm:cxn modelId="{DC6A69E9-16BE-44A6-8B37-8713044DB074}" type="presOf" srcId="{116C3030-68D8-40D4-8BE6-0CD77FE1419C}" destId="{49FA975C-EDCC-4A57-A4CA-7857EC7FBC67}" srcOrd="0" destOrd="0" presId="urn:microsoft.com/office/officeart/2005/8/layout/hChevron3"/>
    <dgm:cxn modelId="{6C16E4F0-ADA8-4DBE-89DA-2957BABF38EE}" srcId="{7746DE3F-3BE7-494B-9EC1-5B8F2B4E6E5B}" destId="{72C9D61A-E279-4604-BDF7-3899DE925662}" srcOrd="3" destOrd="0" parTransId="{B2DDB831-475E-4186-A13B-944D2A0B5949}" sibTransId="{89353BA3-030E-4F46-ABCB-B6CDD69E6914}"/>
    <dgm:cxn modelId="{F574234A-F2FA-470E-A8FB-2BD7D6F121DE}" type="presParOf" srcId="{CD29FBA6-B06F-4499-89F6-16579C2CD440}" destId="{49FA975C-EDCC-4A57-A4CA-7857EC7FBC67}" srcOrd="0" destOrd="0" presId="urn:microsoft.com/office/officeart/2005/8/layout/hChevron3"/>
    <dgm:cxn modelId="{D850EC45-DDE4-45B4-93CA-1DDA93329FF8}" type="presParOf" srcId="{CD29FBA6-B06F-4499-89F6-16579C2CD440}" destId="{C91ABEBB-A6D6-4A6B-81CC-6A47EFA2DB20}" srcOrd="1" destOrd="0" presId="urn:microsoft.com/office/officeart/2005/8/layout/hChevron3"/>
    <dgm:cxn modelId="{08631F7E-1B78-4C66-A9AF-C6BE637227D4}" type="presParOf" srcId="{CD29FBA6-B06F-4499-89F6-16579C2CD440}" destId="{F81A4E1B-2046-489B-8CB7-7328A4143DDD}" srcOrd="2" destOrd="0" presId="urn:microsoft.com/office/officeart/2005/8/layout/hChevron3"/>
    <dgm:cxn modelId="{6114DD3B-06C2-4693-9040-D90477818669}" type="presParOf" srcId="{CD29FBA6-B06F-4499-89F6-16579C2CD440}" destId="{1FB20DBD-C68C-4DDC-ADF5-70861D5B5B20}" srcOrd="3" destOrd="0" presId="urn:microsoft.com/office/officeart/2005/8/layout/hChevron3"/>
    <dgm:cxn modelId="{0235E9F0-B6F1-4E19-8A68-778129666921}" type="presParOf" srcId="{CD29FBA6-B06F-4499-89F6-16579C2CD440}" destId="{EFA045CE-D496-4A6F-BB4E-7C876CEB6BF3}" srcOrd="4" destOrd="0" presId="urn:microsoft.com/office/officeart/2005/8/layout/hChevron3"/>
    <dgm:cxn modelId="{2120A809-9033-47C4-A9CE-B974C89D8A3D}" type="presParOf" srcId="{CD29FBA6-B06F-4499-89F6-16579C2CD440}" destId="{3CF376E3-AA24-4E30-B35B-BD3ED071E0C3}" srcOrd="5" destOrd="0" presId="urn:microsoft.com/office/officeart/2005/8/layout/hChevron3"/>
    <dgm:cxn modelId="{91A7C497-38C9-4805-9D48-8C4CAB4614DE}" type="presParOf" srcId="{CD29FBA6-B06F-4499-89F6-16579C2CD440}" destId="{F58E61F4-F5E7-4436-ADDF-870CABC7309C}" srcOrd="6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746DE3F-3BE7-494B-9EC1-5B8F2B4E6E5B}" type="doc">
      <dgm:prSet loTypeId="urn:microsoft.com/office/officeart/2005/8/layout/hChevron3" loCatId="process" qsTypeId="urn:microsoft.com/office/officeart/2005/8/quickstyle/simple1" qsCatId="simple" csTypeId="urn:microsoft.com/office/officeart/2005/8/colors/colorful2" csCatId="colorful" phldr="1"/>
      <dgm:spPr/>
    </dgm:pt>
    <dgm:pt modelId="{116C3030-68D8-40D4-8BE6-0CD77FE1419C}">
      <dgm:prSet phldrT="[文本]"/>
      <dgm:spPr/>
      <dgm:t>
        <a:bodyPr/>
        <a:lstStyle/>
        <a:p>
          <a:r>
            <a:rPr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准备阶段</a:t>
          </a:r>
        </a:p>
      </dgm:t>
    </dgm:pt>
    <dgm:pt modelId="{CE80CCBC-37EA-4FC4-8C99-B6383630AD7D}" type="parTrans" cxnId="{859C3368-579C-4C47-84F4-55B5D64EF1D2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56316CDC-0B52-4DB3-A10A-3088646C2F7A}" type="sibTrans" cxnId="{859C3368-579C-4C47-84F4-55B5D64EF1D2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21265CD0-E3D1-4375-AC62-AEFE559FCD02}">
      <dgm:prSet phldrT="[文本]"/>
      <dgm:spPr/>
      <dgm:t>
        <a:bodyPr/>
        <a:lstStyle/>
        <a:p>
          <a:r>
            <a:rPr lang="zh-CN" altLang="en-US" dirty="0">
              <a:latin typeface="黑体" panose="02010609060101010101" pitchFamily="49" charset="-122"/>
              <a:ea typeface="黑体" panose="02010609060101010101" pitchFamily="49" charset="-122"/>
            </a:rPr>
            <a:t>分析阶段</a:t>
          </a:r>
        </a:p>
      </dgm:t>
    </dgm:pt>
    <dgm:pt modelId="{E454F846-E81F-4DA5-899E-FCD5C5CAFB1E}" type="parTrans" cxnId="{E1672701-ABC5-47BA-AC51-83ED22EDD8B9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D912B278-1DF3-457B-B002-115F75BE071F}" type="sibTrans" cxnId="{E1672701-ABC5-47BA-AC51-83ED22EDD8B9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E3F01D44-D1CC-4322-B700-9DDC1C72BEF0}">
      <dgm:prSet phldrT="[文本]"/>
      <dgm:spPr/>
      <dgm:t>
        <a:bodyPr/>
        <a:lstStyle/>
        <a:p>
          <a:r>
            <a:rPr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创新阶段</a:t>
          </a:r>
        </a:p>
      </dgm:t>
    </dgm:pt>
    <dgm:pt modelId="{0C2EE5FE-2393-4EBE-A574-3B95D192D070}" type="parTrans" cxnId="{65433AA7-C81E-4CD6-BA16-1023C22E9E02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ACE455C9-4327-47C8-87EE-86662C504AA8}" type="sibTrans" cxnId="{65433AA7-C81E-4CD6-BA16-1023C22E9E02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72C9D61A-E279-4604-BDF7-3899DE925662}">
      <dgm:prSet phldrT="[文本]"/>
      <dgm:spPr/>
      <dgm:t>
        <a:bodyPr/>
        <a:lstStyle/>
        <a:p>
          <a:r>
            <a:rPr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实施阶段</a:t>
          </a:r>
        </a:p>
      </dgm:t>
    </dgm:pt>
    <dgm:pt modelId="{B2DDB831-475E-4186-A13B-944D2A0B5949}" type="parTrans" cxnId="{6C16E4F0-ADA8-4DBE-89DA-2957BABF38EE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89353BA3-030E-4F46-ABCB-B6CDD69E6914}" type="sibTrans" cxnId="{6C16E4F0-ADA8-4DBE-89DA-2957BABF38EE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CD29FBA6-B06F-4499-89F6-16579C2CD440}" type="pres">
      <dgm:prSet presAssocID="{7746DE3F-3BE7-494B-9EC1-5B8F2B4E6E5B}" presName="Name0" presStyleCnt="0">
        <dgm:presLayoutVars>
          <dgm:dir/>
          <dgm:resizeHandles val="exact"/>
        </dgm:presLayoutVars>
      </dgm:prSet>
      <dgm:spPr/>
    </dgm:pt>
    <dgm:pt modelId="{49FA975C-EDCC-4A57-A4CA-7857EC7FBC67}" type="pres">
      <dgm:prSet presAssocID="{116C3030-68D8-40D4-8BE6-0CD77FE1419C}" presName="parTxOnly" presStyleLbl="node1" presStyleIdx="0" presStyleCnt="4">
        <dgm:presLayoutVars>
          <dgm:bulletEnabled val="1"/>
        </dgm:presLayoutVars>
      </dgm:prSet>
      <dgm:spPr/>
    </dgm:pt>
    <dgm:pt modelId="{C91ABEBB-A6D6-4A6B-81CC-6A47EFA2DB20}" type="pres">
      <dgm:prSet presAssocID="{56316CDC-0B52-4DB3-A10A-3088646C2F7A}" presName="parSpace" presStyleCnt="0"/>
      <dgm:spPr/>
    </dgm:pt>
    <dgm:pt modelId="{F81A4E1B-2046-489B-8CB7-7328A4143DDD}" type="pres">
      <dgm:prSet presAssocID="{21265CD0-E3D1-4375-AC62-AEFE559FCD02}" presName="parTxOnly" presStyleLbl="node1" presStyleIdx="1" presStyleCnt="4">
        <dgm:presLayoutVars>
          <dgm:bulletEnabled val="1"/>
        </dgm:presLayoutVars>
      </dgm:prSet>
      <dgm:spPr/>
    </dgm:pt>
    <dgm:pt modelId="{1FB20DBD-C68C-4DDC-ADF5-70861D5B5B20}" type="pres">
      <dgm:prSet presAssocID="{D912B278-1DF3-457B-B002-115F75BE071F}" presName="parSpace" presStyleCnt="0"/>
      <dgm:spPr/>
    </dgm:pt>
    <dgm:pt modelId="{EFA045CE-D496-4A6F-BB4E-7C876CEB6BF3}" type="pres">
      <dgm:prSet presAssocID="{E3F01D44-D1CC-4322-B700-9DDC1C72BEF0}" presName="parTxOnly" presStyleLbl="node1" presStyleIdx="2" presStyleCnt="4">
        <dgm:presLayoutVars>
          <dgm:bulletEnabled val="1"/>
        </dgm:presLayoutVars>
      </dgm:prSet>
      <dgm:spPr/>
    </dgm:pt>
    <dgm:pt modelId="{3CF376E3-AA24-4E30-B35B-BD3ED071E0C3}" type="pres">
      <dgm:prSet presAssocID="{ACE455C9-4327-47C8-87EE-86662C504AA8}" presName="parSpace" presStyleCnt="0"/>
      <dgm:spPr/>
    </dgm:pt>
    <dgm:pt modelId="{F58E61F4-F5E7-4436-ADDF-870CABC7309C}" type="pres">
      <dgm:prSet presAssocID="{72C9D61A-E279-4604-BDF7-3899DE925662}" presName="parTxOnly" presStyleLbl="node1" presStyleIdx="3" presStyleCnt="4">
        <dgm:presLayoutVars>
          <dgm:bulletEnabled val="1"/>
        </dgm:presLayoutVars>
      </dgm:prSet>
      <dgm:spPr/>
    </dgm:pt>
  </dgm:ptLst>
  <dgm:cxnLst>
    <dgm:cxn modelId="{E1672701-ABC5-47BA-AC51-83ED22EDD8B9}" srcId="{7746DE3F-3BE7-494B-9EC1-5B8F2B4E6E5B}" destId="{21265CD0-E3D1-4375-AC62-AEFE559FCD02}" srcOrd="1" destOrd="0" parTransId="{E454F846-E81F-4DA5-899E-FCD5C5CAFB1E}" sibTransId="{D912B278-1DF3-457B-B002-115F75BE071F}"/>
    <dgm:cxn modelId="{4C914D0B-81D7-445B-A5CC-F1BF54B5350D}" type="presOf" srcId="{72C9D61A-E279-4604-BDF7-3899DE925662}" destId="{F58E61F4-F5E7-4436-ADDF-870CABC7309C}" srcOrd="0" destOrd="0" presId="urn:microsoft.com/office/officeart/2005/8/layout/hChevron3"/>
    <dgm:cxn modelId="{859C3368-579C-4C47-84F4-55B5D64EF1D2}" srcId="{7746DE3F-3BE7-494B-9EC1-5B8F2B4E6E5B}" destId="{116C3030-68D8-40D4-8BE6-0CD77FE1419C}" srcOrd="0" destOrd="0" parTransId="{CE80CCBC-37EA-4FC4-8C99-B6383630AD7D}" sibTransId="{56316CDC-0B52-4DB3-A10A-3088646C2F7A}"/>
    <dgm:cxn modelId="{83EC56A0-1981-43C9-B670-BB4BD17E8ACD}" type="presOf" srcId="{21265CD0-E3D1-4375-AC62-AEFE559FCD02}" destId="{F81A4E1B-2046-489B-8CB7-7328A4143DDD}" srcOrd="0" destOrd="0" presId="urn:microsoft.com/office/officeart/2005/8/layout/hChevron3"/>
    <dgm:cxn modelId="{F67AA1A6-974E-4659-8CD1-803928EF7BE2}" type="presOf" srcId="{E3F01D44-D1CC-4322-B700-9DDC1C72BEF0}" destId="{EFA045CE-D496-4A6F-BB4E-7C876CEB6BF3}" srcOrd="0" destOrd="0" presId="urn:microsoft.com/office/officeart/2005/8/layout/hChevron3"/>
    <dgm:cxn modelId="{65433AA7-C81E-4CD6-BA16-1023C22E9E02}" srcId="{7746DE3F-3BE7-494B-9EC1-5B8F2B4E6E5B}" destId="{E3F01D44-D1CC-4322-B700-9DDC1C72BEF0}" srcOrd="2" destOrd="0" parTransId="{0C2EE5FE-2393-4EBE-A574-3B95D192D070}" sibTransId="{ACE455C9-4327-47C8-87EE-86662C504AA8}"/>
    <dgm:cxn modelId="{90091EE8-4717-47EF-92D0-36E142458A46}" type="presOf" srcId="{7746DE3F-3BE7-494B-9EC1-5B8F2B4E6E5B}" destId="{CD29FBA6-B06F-4499-89F6-16579C2CD440}" srcOrd="0" destOrd="0" presId="urn:microsoft.com/office/officeart/2005/8/layout/hChevron3"/>
    <dgm:cxn modelId="{441B1AEE-1270-4C6D-BA7D-4DD3BE4CA59D}" type="presOf" srcId="{116C3030-68D8-40D4-8BE6-0CD77FE1419C}" destId="{49FA975C-EDCC-4A57-A4CA-7857EC7FBC67}" srcOrd="0" destOrd="0" presId="urn:microsoft.com/office/officeart/2005/8/layout/hChevron3"/>
    <dgm:cxn modelId="{6C16E4F0-ADA8-4DBE-89DA-2957BABF38EE}" srcId="{7746DE3F-3BE7-494B-9EC1-5B8F2B4E6E5B}" destId="{72C9D61A-E279-4604-BDF7-3899DE925662}" srcOrd="3" destOrd="0" parTransId="{B2DDB831-475E-4186-A13B-944D2A0B5949}" sibTransId="{89353BA3-030E-4F46-ABCB-B6CDD69E6914}"/>
    <dgm:cxn modelId="{E8E3CB58-F5B2-42EA-A4E8-E133BBDD50BC}" type="presParOf" srcId="{CD29FBA6-B06F-4499-89F6-16579C2CD440}" destId="{49FA975C-EDCC-4A57-A4CA-7857EC7FBC67}" srcOrd="0" destOrd="0" presId="urn:microsoft.com/office/officeart/2005/8/layout/hChevron3"/>
    <dgm:cxn modelId="{4D0F4B49-CF45-4857-B4FF-D3684C1B3A16}" type="presParOf" srcId="{CD29FBA6-B06F-4499-89F6-16579C2CD440}" destId="{C91ABEBB-A6D6-4A6B-81CC-6A47EFA2DB20}" srcOrd="1" destOrd="0" presId="urn:microsoft.com/office/officeart/2005/8/layout/hChevron3"/>
    <dgm:cxn modelId="{DF092A28-CD0B-42B4-9933-E49869BB08E2}" type="presParOf" srcId="{CD29FBA6-B06F-4499-89F6-16579C2CD440}" destId="{F81A4E1B-2046-489B-8CB7-7328A4143DDD}" srcOrd="2" destOrd="0" presId="urn:microsoft.com/office/officeart/2005/8/layout/hChevron3"/>
    <dgm:cxn modelId="{49C31E6F-AC4C-4473-9DFA-DAC739EAC5CD}" type="presParOf" srcId="{CD29FBA6-B06F-4499-89F6-16579C2CD440}" destId="{1FB20DBD-C68C-4DDC-ADF5-70861D5B5B20}" srcOrd="3" destOrd="0" presId="urn:microsoft.com/office/officeart/2005/8/layout/hChevron3"/>
    <dgm:cxn modelId="{338A1F84-943D-45F4-86A1-F97CA40FC223}" type="presParOf" srcId="{CD29FBA6-B06F-4499-89F6-16579C2CD440}" destId="{EFA045CE-D496-4A6F-BB4E-7C876CEB6BF3}" srcOrd="4" destOrd="0" presId="urn:microsoft.com/office/officeart/2005/8/layout/hChevron3"/>
    <dgm:cxn modelId="{7D77DA92-E455-4BCB-BFAF-ECE1A8709169}" type="presParOf" srcId="{CD29FBA6-B06F-4499-89F6-16579C2CD440}" destId="{3CF376E3-AA24-4E30-B35B-BD3ED071E0C3}" srcOrd="5" destOrd="0" presId="urn:microsoft.com/office/officeart/2005/8/layout/hChevron3"/>
    <dgm:cxn modelId="{7544FD8D-E2B7-4B1B-9155-929DB83FBD87}" type="presParOf" srcId="{CD29FBA6-B06F-4499-89F6-16579C2CD440}" destId="{F58E61F4-F5E7-4436-ADDF-870CABC7309C}" srcOrd="6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746DE3F-3BE7-494B-9EC1-5B8F2B4E6E5B}" type="doc">
      <dgm:prSet loTypeId="urn:microsoft.com/office/officeart/2005/8/layout/hChevron3" loCatId="process" qsTypeId="urn:microsoft.com/office/officeart/2005/8/quickstyle/simple1" qsCatId="simple" csTypeId="urn:microsoft.com/office/officeart/2005/8/colors/colorful2" csCatId="colorful" phldr="1"/>
      <dgm:spPr/>
    </dgm:pt>
    <dgm:pt modelId="{116C3030-68D8-40D4-8BE6-0CD77FE1419C}">
      <dgm:prSet phldrT="[文本]"/>
      <dgm:spPr/>
      <dgm:t>
        <a:bodyPr/>
        <a:lstStyle/>
        <a:p>
          <a:r>
            <a:rPr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准备阶段</a:t>
          </a:r>
        </a:p>
      </dgm:t>
    </dgm:pt>
    <dgm:pt modelId="{CE80CCBC-37EA-4FC4-8C99-B6383630AD7D}" type="parTrans" cxnId="{859C3368-579C-4C47-84F4-55B5D64EF1D2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56316CDC-0B52-4DB3-A10A-3088646C2F7A}" type="sibTrans" cxnId="{859C3368-579C-4C47-84F4-55B5D64EF1D2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21265CD0-E3D1-4375-AC62-AEFE559FCD02}">
      <dgm:prSet phldrT="[文本]"/>
      <dgm:spPr/>
      <dgm:t>
        <a:bodyPr/>
        <a:lstStyle/>
        <a:p>
          <a:r>
            <a:rPr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分析阶段</a:t>
          </a:r>
        </a:p>
      </dgm:t>
    </dgm:pt>
    <dgm:pt modelId="{E454F846-E81F-4DA5-899E-FCD5C5CAFB1E}" type="parTrans" cxnId="{E1672701-ABC5-47BA-AC51-83ED22EDD8B9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D912B278-1DF3-457B-B002-115F75BE071F}" type="sibTrans" cxnId="{E1672701-ABC5-47BA-AC51-83ED22EDD8B9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E3F01D44-D1CC-4322-B700-9DDC1C72BEF0}">
      <dgm:prSet phldrT="[文本]"/>
      <dgm:spPr/>
      <dgm:t>
        <a:bodyPr/>
        <a:lstStyle/>
        <a:p>
          <a:r>
            <a:rPr lang="zh-CN" altLang="en-US" dirty="0">
              <a:latin typeface="黑体" panose="02010609060101010101" pitchFamily="49" charset="-122"/>
              <a:ea typeface="黑体" panose="02010609060101010101" pitchFamily="49" charset="-122"/>
            </a:rPr>
            <a:t>创新阶段</a:t>
          </a:r>
        </a:p>
      </dgm:t>
    </dgm:pt>
    <dgm:pt modelId="{0C2EE5FE-2393-4EBE-A574-3B95D192D070}" type="parTrans" cxnId="{65433AA7-C81E-4CD6-BA16-1023C22E9E02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ACE455C9-4327-47C8-87EE-86662C504AA8}" type="sibTrans" cxnId="{65433AA7-C81E-4CD6-BA16-1023C22E9E02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72C9D61A-E279-4604-BDF7-3899DE925662}">
      <dgm:prSet phldrT="[文本]"/>
      <dgm:spPr/>
      <dgm:t>
        <a:bodyPr/>
        <a:lstStyle/>
        <a:p>
          <a:r>
            <a:rPr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实施阶段</a:t>
          </a:r>
        </a:p>
      </dgm:t>
    </dgm:pt>
    <dgm:pt modelId="{B2DDB831-475E-4186-A13B-944D2A0B5949}" type="parTrans" cxnId="{6C16E4F0-ADA8-4DBE-89DA-2957BABF38EE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89353BA3-030E-4F46-ABCB-B6CDD69E6914}" type="sibTrans" cxnId="{6C16E4F0-ADA8-4DBE-89DA-2957BABF38EE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CD29FBA6-B06F-4499-89F6-16579C2CD440}" type="pres">
      <dgm:prSet presAssocID="{7746DE3F-3BE7-494B-9EC1-5B8F2B4E6E5B}" presName="Name0" presStyleCnt="0">
        <dgm:presLayoutVars>
          <dgm:dir/>
          <dgm:resizeHandles val="exact"/>
        </dgm:presLayoutVars>
      </dgm:prSet>
      <dgm:spPr/>
    </dgm:pt>
    <dgm:pt modelId="{49FA975C-EDCC-4A57-A4CA-7857EC7FBC67}" type="pres">
      <dgm:prSet presAssocID="{116C3030-68D8-40D4-8BE6-0CD77FE1419C}" presName="parTxOnly" presStyleLbl="node1" presStyleIdx="0" presStyleCnt="4">
        <dgm:presLayoutVars>
          <dgm:bulletEnabled val="1"/>
        </dgm:presLayoutVars>
      </dgm:prSet>
      <dgm:spPr/>
    </dgm:pt>
    <dgm:pt modelId="{C91ABEBB-A6D6-4A6B-81CC-6A47EFA2DB20}" type="pres">
      <dgm:prSet presAssocID="{56316CDC-0B52-4DB3-A10A-3088646C2F7A}" presName="parSpace" presStyleCnt="0"/>
      <dgm:spPr/>
    </dgm:pt>
    <dgm:pt modelId="{F81A4E1B-2046-489B-8CB7-7328A4143DDD}" type="pres">
      <dgm:prSet presAssocID="{21265CD0-E3D1-4375-AC62-AEFE559FCD02}" presName="parTxOnly" presStyleLbl="node1" presStyleIdx="1" presStyleCnt="4">
        <dgm:presLayoutVars>
          <dgm:bulletEnabled val="1"/>
        </dgm:presLayoutVars>
      </dgm:prSet>
      <dgm:spPr/>
    </dgm:pt>
    <dgm:pt modelId="{1FB20DBD-C68C-4DDC-ADF5-70861D5B5B20}" type="pres">
      <dgm:prSet presAssocID="{D912B278-1DF3-457B-B002-115F75BE071F}" presName="parSpace" presStyleCnt="0"/>
      <dgm:spPr/>
    </dgm:pt>
    <dgm:pt modelId="{EFA045CE-D496-4A6F-BB4E-7C876CEB6BF3}" type="pres">
      <dgm:prSet presAssocID="{E3F01D44-D1CC-4322-B700-9DDC1C72BEF0}" presName="parTxOnly" presStyleLbl="node1" presStyleIdx="2" presStyleCnt="4">
        <dgm:presLayoutVars>
          <dgm:bulletEnabled val="1"/>
        </dgm:presLayoutVars>
      </dgm:prSet>
      <dgm:spPr/>
    </dgm:pt>
    <dgm:pt modelId="{3CF376E3-AA24-4E30-B35B-BD3ED071E0C3}" type="pres">
      <dgm:prSet presAssocID="{ACE455C9-4327-47C8-87EE-86662C504AA8}" presName="parSpace" presStyleCnt="0"/>
      <dgm:spPr/>
    </dgm:pt>
    <dgm:pt modelId="{F58E61F4-F5E7-4436-ADDF-870CABC7309C}" type="pres">
      <dgm:prSet presAssocID="{72C9D61A-E279-4604-BDF7-3899DE925662}" presName="parTxOnly" presStyleLbl="node1" presStyleIdx="3" presStyleCnt="4">
        <dgm:presLayoutVars>
          <dgm:bulletEnabled val="1"/>
        </dgm:presLayoutVars>
      </dgm:prSet>
      <dgm:spPr/>
    </dgm:pt>
  </dgm:ptLst>
  <dgm:cxnLst>
    <dgm:cxn modelId="{E1672701-ABC5-47BA-AC51-83ED22EDD8B9}" srcId="{7746DE3F-3BE7-494B-9EC1-5B8F2B4E6E5B}" destId="{21265CD0-E3D1-4375-AC62-AEFE559FCD02}" srcOrd="1" destOrd="0" parTransId="{E454F846-E81F-4DA5-899E-FCD5C5CAFB1E}" sibTransId="{D912B278-1DF3-457B-B002-115F75BE071F}"/>
    <dgm:cxn modelId="{450AFA5C-A4BF-43DF-9591-20D4E9096E6B}" type="presOf" srcId="{21265CD0-E3D1-4375-AC62-AEFE559FCD02}" destId="{F81A4E1B-2046-489B-8CB7-7328A4143DDD}" srcOrd="0" destOrd="0" presId="urn:microsoft.com/office/officeart/2005/8/layout/hChevron3"/>
    <dgm:cxn modelId="{46D5FA5E-641A-49E9-B14C-1C8373022CED}" type="presOf" srcId="{72C9D61A-E279-4604-BDF7-3899DE925662}" destId="{F58E61F4-F5E7-4436-ADDF-870CABC7309C}" srcOrd="0" destOrd="0" presId="urn:microsoft.com/office/officeart/2005/8/layout/hChevron3"/>
    <dgm:cxn modelId="{859C3368-579C-4C47-84F4-55B5D64EF1D2}" srcId="{7746DE3F-3BE7-494B-9EC1-5B8F2B4E6E5B}" destId="{116C3030-68D8-40D4-8BE6-0CD77FE1419C}" srcOrd="0" destOrd="0" parTransId="{CE80CCBC-37EA-4FC4-8C99-B6383630AD7D}" sibTransId="{56316CDC-0B52-4DB3-A10A-3088646C2F7A}"/>
    <dgm:cxn modelId="{E74DA84B-165B-400F-8B6E-167F88B1FCD6}" type="presOf" srcId="{116C3030-68D8-40D4-8BE6-0CD77FE1419C}" destId="{49FA975C-EDCC-4A57-A4CA-7857EC7FBC67}" srcOrd="0" destOrd="0" presId="urn:microsoft.com/office/officeart/2005/8/layout/hChevron3"/>
    <dgm:cxn modelId="{84204983-A025-4A4F-9B77-ED0909A58FBE}" type="presOf" srcId="{7746DE3F-3BE7-494B-9EC1-5B8F2B4E6E5B}" destId="{CD29FBA6-B06F-4499-89F6-16579C2CD440}" srcOrd="0" destOrd="0" presId="urn:microsoft.com/office/officeart/2005/8/layout/hChevron3"/>
    <dgm:cxn modelId="{65433AA7-C81E-4CD6-BA16-1023C22E9E02}" srcId="{7746DE3F-3BE7-494B-9EC1-5B8F2B4E6E5B}" destId="{E3F01D44-D1CC-4322-B700-9DDC1C72BEF0}" srcOrd="2" destOrd="0" parTransId="{0C2EE5FE-2393-4EBE-A574-3B95D192D070}" sibTransId="{ACE455C9-4327-47C8-87EE-86662C504AA8}"/>
    <dgm:cxn modelId="{C9E7E2EB-2020-4327-ACDF-BE2E83770339}" type="presOf" srcId="{E3F01D44-D1CC-4322-B700-9DDC1C72BEF0}" destId="{EFA045CE-D496-4A6F-BB4E-7C876CEB6BF3}" srcOrd="0" destOrd="0" presId="urn:microsoft.com/office/officeart/2005/8/layout/hChevron3"/>
    <dgm:cxn modelId="{6C16E4F0-ADA8-4DBE-89DA-2957BABF38EE}" srcId="{7746DE3F-3BE7-494B-9EC1-5B8F2B4E6E5B}" destId="{72C9D61A-E279-4604-BDF7-3899DE925662}" srcOrd="3" destOrd="0" parTransId="{B2DDB831-475E-4186-A13B-944D2A0B5949}" sibTransId="{89353BA3-030E-4F46-ABCB-B6CDD69E6914}"/>
    <dgm:cxn modelId="{6A9F4401-0862-43E7-8376-ED18E3386C1D}" type="presParOf" srcId="{CD29FBA6-B06F-4499-89F6-16579C2CD440}" destId="{49FA975C-EDCC-4A57-A4CA-7857EC7FBC67}" srcOrd="0" destOrd="0" presId="urn:microsoft.com/office/officeart/2005/8/layout/hChevron3"/>
    <dgm:cxn modelId="{FF10E138-A21E-4253-82B0-3C0EDA1C4EAE}" type="presParOf" srcId="{CD29FBA6-B06F-4499-89F6-16579C2CD440}" destId="{C91ABEBB-A6D6-4A6B-81CC-6A47EFA2DB20}" srcOrd="1" destOrd="0" presId="urn:microsoft.com/office/officeart/2005/8/layout/hChevron3"/>
    <dgm:cxn modelId="{9D93392D-9FA3-4F27-A87A-C497F0401EE1}" type="presParOf" srcId="{CD29FBA6-B06F-4499-89F6-16579C2CD440}" destId="{F81A4E1B-2046-489B-8CB7-7328A4143DDD}" srcOrd="2" destOrd="0" presId="urn:microsoft.com/office/officeart/2005/8/layout/hChevron3"/>
    <dgm:cxn modelId="{070C62A2-612A-4B98-B1C6-37553596FFC1}" type="presParOf" srcId="{CD29FBA6-B06F-4499-89F6-16579C2CD440}" destId="{1FB20DBD-C68C-4DDC-ADF5-70861D5B5B20}" srcOrd="3" destOrd="0" presId="urn:microsoft.com/office/officeart/2005/8/layout/hChevron3"/>
    <dgm:cxn modelId="{7BE5F09F-CAB3-4485-8ACC-737A59FD673D}" type="presParOf" srcId="{CD29FBA6-B06F-4499-89F6-16579C2CD440}" destId="{EFA045CE-D496-4A6F-BB4E-7C876CEB6BF3}" srcOrd="4" destOrd="0" presId="urn:microsoft.com/office/officeart/2005/8/layout/hChevron3"/>
    <dgm:cxn modelId="{9AF4E516-7834-4A86-AE7A-87FDF5C31B46}" type="presParOf" srcId="{CD29FBA6-B06F-4499-89F6-16579C2CD440}" destId="{3CF376E3-AA24-4E30-B35B-BD3ED071E0C3}" srcOrd="5" destOrd="0" presId="urn:microsoft.com/office/officeart/2005/8/layout/hChevron3"/>
    <dgm:cxn modelId="{721E45D2-8ACC-42E7-BE1B-A1E6E2AF79A1}" type="presParOf" srcId="{CD29FBA6-B06F-4499-89F6-16579C2CD440}" destId="{F58E61F4-F5E7-4436-ADDF-870CABC7309C}" srcOrd="6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746DE3F-3BE7-494B-9EC1-5B8F2B4E6E5B}" type="doc">
      <dgm:prSet loTypeId="urn:microsoft.com/office/officeart/2005/8/layout/hChevron3" loCatId="process" qsTypeId="urn:microsoft.com/office/officeart/2005/8/quickstyle/simple1" qsCatId="simple" csTypeId="urn:microsoft.com/office/officeart/2005/8/colors/colorful2" csCatId="colorful" phldr="1"/>
      <dgm:spPr/>
    </dgm:pt>
    <dgm:pt modelId="{116C3030-68D8-40D4-8BE6-0CD77FE1419C}">
      <dgm:prSet phldrT="[文本]"/>
      <dgm:spPr/>
      <dgm:t>
        <a:bodyPr/>
        <a:lstStyle/>
        <a:p>
          <a:r>
            <a:rPr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准备阶段</a:t>
          </a:r>
        </a:p>
      </dgm:t>
    </dgm:pt>
    <dgm:pt modelId="{CE80CCBC-37EA-4FC4-8C99-B6383630AD7D}" type="parTrans" cxnId="{859C3368-579C-4C47-84F4-55B5D64EF1D2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56316CDC-0B52-4DB3-A10A-3088646C2F7A}" type="sibTrans" cxnId="{859C3368-579C-4C47-84F4-55B5D64EF1D2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21265CD0-E3D1-4375-AC62-AEFE559FCD02}">
      <dgm:prSet phldrT="[文本]"/>
      <dgm:spPr/>
      <dgm:t>
        <a:bodyPr/>
        <a:lstStyle/>
        <a:p>
          <a:r>
            <a:rPr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分析阶段</a:t>
          </a:r>
        </a:p>
      </dgm:t>
    </dgm:pt>
    <dgm:pt modelId="{E454F846-E81F-4DA5-899E-FCD5C5CAFB1E}" type="parTrans" cxnId="{E1672701-ABC5-47BA-AC51-83ED22EDD8B9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D912B278-1DF3-457B-B002-115F75BE071F}" type="sibTrans" cxnId="{E1672701-ABC5-47BA-AC51-83ED22EDD8B9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E3F01D44-D1CC-4322-B700-9DDC1C72BEF0}">
      <dgm:prSet phldrT="[文本]"/>
      <dgm:spPr/>
      <dgm:t>
        <a:bodyPr/>
        <a:lstStyle/>
        <a:p>
          <a:r>
            <a:rPr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创新阶段</a:t>
          </a:r>
        </a:p>
      </dgm:t>
    </dgm:pt>
    <dgm:pt modelId="{0C2EE5FE-2393-4EBE-A574-3B95D192D070}" type="parTrans" cxnId="{65433AA7-C81E-4CD6-BA16-1023C22E9E02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ACE455C9-4327-47C8-87EE-86662C504AA8}" type="sibTrans" cxnId="{65433AA7-C81E-4CD6-BA16-1023C22E9E02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72C9D61A-E279-4604-BDF7-3899DE925662}">
      <dgm:prSet phldrT="[文本]"/>
      <dgm:spPr/>
      <dgm:t>
        <a:bodyPr/>
        <a:lstStyle/>
        <a:p>
          <a:r>
            <a:rPr lang="zh-CN" altLang="en-US" dirty="0">
              <a:latin typeface="黑体" panose="02010609060101010101" pitchFamily="49" charset="-122"/>
              <a:ea typeface="黑体" panose="02010609060101010101" pitchFamily="49" charset="-122"/>
            </a:rPr>
            <a:t>实施阶段</a:t>
          </a:r>
        </a:p>
      </dgm:t>
    </dgm:pt>
    <dgm:pt modelId="{B2DDB831-475E-4186-A13B-944D2A0B5949}" type="parTrans" cxnId="{6C16E4F0-ADA8-4DBE-89DA-2957BABF38EE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89353BA3-030E-4F46-ABCB-B6CDD69E6914}" type="sibTrans" cxnId="{6C16E4F0-ADA8-4DBE-89DA-2957BABF38EE}">
      <dgm:prSet/>
      <dgm:spPr/>
      <dgm:t>
        <a:bodyPr/>
        <a:lstStyle/>
        <a:p>
          <a:endParaRPr lang="zh-CN" altLang="en-US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CD29FBA6-B06F-4499-89F6-16579C2CD440}" type="pres">
      <dgm:prSet presAssocID="{7746DE3F-3BE7-494B-9EC1-5B8F2B4E6E5B}" presName="Name0" presStyleCnt="0">
        <dgm:presLayoutVars>
          <dgm:dir/>
          <dgm:resizeHandles val="exact"/>
        </dgm:presLayoutVars>
      </dgm:prSet>
      <dgm:spPr/>
    </dgm:pt>
    <dgm:pt modelId="{49FA975C-EDCC-4A57-A4CA-7857EC7FBC67}" type="pres">
      <dgm:prSet presAssocID="{116C3030-68D8-40D4-8BE6-0CD77FE1419C}" presName="parTxOnly" presStyleLbl="node1" presStyleIdx="0" presStyleCnt="4">
        <dgm:presLayoutVars>
          <dgm:bulletEnabled val="1"/>
        </dgm:presLayoutVars>
      </dgm:prSet>
      <dgm:spPr/>
    </dgm:pt>
    <dgm:pt modelId="{C91ABEBB-A6D6-4A6B-81CC-6A47EFA2DB20}" type="pres">
      <dgm:prSet presAssocID="{56316CDC-0B52-4DB3-A10A-3088646C2F7A}" presName="parSpace" presStyleCnt="0"/>
      <dgm:spPr/>
    </dgm:pt>
    <dgm:pt modelId="{F81A4E1B-2046-489B-8CB7-7328A4143DDD}" type="pres">
      <dgm:prSet presAssocID="{21265CD0-E3D1-4375-AC62-AEFE559FCD02}" presName="parTxOnly" presStyleLbl="node1" presStyleIdx="1" presStyleCnt="4">
        <dgm:presLayoutVars>
          <dgm:bulletEnabled val="1"/>
        </dgm:presLayoutVars>
      </dgm:prSet>
      <dgm:spPr/>
    </dgm:pt>
    <dgm:pt modelId="{1FB20DBD-C68C-4DDC-ADF5-70861D5B5B20}" type="pres">
      <dgm:prSet presAssocID="{D912B278-1DF3-457B-B002-115F75BE071F}" presName="parSpace" presStyleCnt="0"/>
      <dgm:spPr/>
    </dgm:pt>
    <dgm:pt modelId="{EFA045CE-D496-4A6F-BB4E-7C876CEB6BF3}" type="pres">
      <dgm:prSet presAssocID="{E3F01D44-D1CC-4322-B700-9DDC1C72BEF0}" presName="parTxOnly" presStyleLbl="node1" presStyleIdx="2" presStyleCnt="4">
        <dgm:presLayoutVars>
          <dgm:bulletEnabled val="1"/>
        </dgm:presLayoutVars>
      </dgm:prSet>
      <dgm:spPr/>
    </dgm:pt>
    <dgm:pt modelId="{3CF376E3-AA24-4E30-B35B-BD3ED071E0C3}" type="pres">
      <dgm:prSet presAssocID="{ACE455C9-4327-47C8-87EE-86662C504AA8}" presName="parSpace" presStyleCnt="0"/>
      <dgm:spPr/>
    </dgm:pt>
    <dgm:pt modelId="{F58E61F4-F5E7-4436-ADDF-870CABC7309C}" type="pres">
      <dgm:prSet presAssocID="{72C9D61A-E279-4604-BDF7-3899DE925662}" presName="parTxOnly" presStyleLbl="node1" presStyleIdx="3" presStyleCnt="4">
        <dgm:presLayoutVars>
          <dgm:bulletEnabled val="1"/>
        </dgm:presLayoutVars>
      </dgm:prSet>
      <dgm:spPr/>
    </dgm:pt>
  </dgm:ptLst>
  <dgm:cxnLst>
    <dgm:cxn modelId="{E1672701-ABC5-47BA-AC51-83ED22EDD8B9}" srcId="{7746DE3F-3BE7-494B-9EC1-5B8F2B4E6E5B}" destId="{21265CD0-E3D1-4375-AC62-AEFE559FCD02}" srcOrd="1" destOrd="0" parTransId="{E454F846-E81F-4DA5-899E-FCD5C5CAFB1E}" sibTransId="{D912B278-1DF3-457B-B002-115F75BE071F}"/>
    <dgm:cxn modelId="{4270C629-69FA-4D80-BA95-CBB0AFEBAF89}" type="presOf" srcId="{E3F01D44-D1CC-4322-B700-9DDC1C72BEF0}" destId="{EFA045CE-D496-4A6F-BB4E-7C876CEB6BF3}" srcOrd="0" destOrd="0" presId="urn:microsoft.com/office/officeart/2005/8/layout/hChevron3"/>
    <dgm:cxn modelId="{4B1D9F5D-1BA4-431F-9C67-A29FC1B6B315}" type="presOf" srcId="{7746DE3F-3BE7-494B-9EC1-5B8F2B4E6E5B}" destId="{CD29FBA6-B06F-4499-89F6-16579C2CD440}" srcOrd="0" destOrd="0" presId="urn:microsoft.com/office/officeart/2005/8/layout/hChevron3"/>
    <dgm:cxn modelId="{859C3368-579C-4C47-84F4-55B5D64EF1D2}" srcId="{7746DE3F-3BE7-494B-9EC1-5B8F2B4E6E5B}" destId="{116C3030-68D8-40D4-8BE6-0CD77FE1419C}" srcOrd="0" destOrd="0" parTransId="{CE80CCBC-37EA-4FC4-8C99-B6383630AD7D}" sibTransId="{56316CDC-0B52-4DB3-A10A-3088646C2F7A}"/>
    <dgm:cxn modelId="{9B57829F-BEE2-476D-9091-9F82EACDD528}" type="presOf" srcId="{21265CD0-E3D1-4375-AC62-AEFE559FCD02}" destId="{F81A4E1B-2046-489B-8CB7-7328A4143DDD}" srcOrd="0" destOrd="0" presId="urn:microsoft.com/office/officeart/2005/8/layout/hChevron3"/>
    <dgm:cxn modelId="{4EE6A6A1-2B14-41A2-B8F7-7B2792078C57}" type="presOf" srcId="{72C9D61A-E279-4604-BDF7-3899DE925662}" destId="{F58E61F4-F5E7-4436-ADDF-870CABC7309C}" srcOrd="0" destOrd="0" presId="urn:microsoft.com/office/officeart/2005/8/layout/hChevron3"/>
    <dgm:cxn modelId="{65433AA7-C81E-4CD6-BA16-1023C22E9E02}" srcId="{7746DE3F-3BE7-494B-9EC1-5B8F2B4E6E5B}" destId="{E3F01D44-D1CC-4322-B700-9DDC1C72BEF0}" srcOrd="2" destOrd="0" parTransId="{0C2EE5FE-2393-4EBE-A574-3B95D192D070}" sibTransId="{ACE455C9-4327-47C8-87EE-86662C504AA8}"/>
    <dgm:cxn modelId="{A92C69DE-CB68-41CC-99D0-CD20BE8C386F}" type="presOf" srcId="{116C3030-68D8-40D4-8BE6-0CD77FE1419C}" destId="{49FA975C-EDCC-4A57-A4CA-7857EC7FBC67}" srcOrd="0" destOrd="0" presId="urn:microsoft.com/office/officeart/2005/8/layout/hChevron3"/>
    <dgm:cxn modelId="{6C16E4F0-ADA8-4DBE-89DA-2957BABF38EE}" srcId="{7746DE3F-3BE7-494B-9EC1-5B8F2B4E6E5B}" destId="{72C9D61A-E279-4604-BDF7-3899DE925662}" srcOrd="3" destOrd="0" parTransId="{B2DDB831-475E-4186-A13B-944D2A0B5949}" sibTransId="{89353BA3-030E-4F46-ABCB-B6CDD69E6914}"/>
    <dgm:cxn modelId="{ED738D47-723A-46C9-ACC7-85CF6D9C4655}" type="presParOf" srcId="{CD29FBA6-B06F-4499-89F6-16579C2CD440}" destId="{49FA975C-EDCC-4A57-A4CA-7857EC7FBC67}" srcOrd="0" destOrd="0" presId="urn:microsoft.com/office/officeart/2005/8/layout/hChevron3"/>
    <dgm:cxn modelId="{C8FAF0ED-4BF0-45C6-832A-BEDB8DE1E06F}" type="presParOf" srcId="{CD29FBA6-B06F-4499-89F6-16579C2CD440}" destId="{C91ABEBB-A6D6-4A6B-81CC-6A47EFA2DB20}" srcOrd="1" destOrd="0" presId="urn:microsoft.com/office/officeart/2005/8/layout/hChevron3"/>
    <dgm:cxn modelId="{BE0B1F17-82B8-4B94-BF38-FAEEBEC703F1}" type="presParOf" srcId="{CD29FBA6-B06F-4499-89F6-16579C2CD440}" destId="{F81A4E1B-2046-489B-8CB7-7328A4143DDD}" srcOrd="2" destOrd="0" presId="urn:microsoft.com/office/officeart/2005/8/layout/hChevron3"/>
    <dgm:cxn modelId="{1F2F7C26-0FCC-4F71-B797-290E889F27E4}" type="presParOf" srcId="{CD29FBA6-B06F-4499-89F6-16579C2CD440}" destId="{1FB20DBD-C68C-4DDC-ADF5-70861D5B5B20}" srcOrd="3" destOrd="0" presId="urn:microsoft.com/office/officeart/2005/8/layout/hChevron3"/>
    <dgm:cxn modelId="{1F87ECDE-4518-459A-A549-4A7072A0B3CB}" type="presParOf" srcId="{CD29FBA6-B06F-4499-89F6-16579C2CD440}" destId="{EFA045CE-D496-4A6F-BB4E-7C876CEB6BF3}" srcOrd="4" destOrd="0" presId="urn:microsoft.com/office/officeart/2005/8/layout/hChevron3"/>
    <dgm:cxn modelId="{A95A32A9-6429-425F-8224-26192CC74142}" type="presParOf" srcId="{CD29FBA6-B06F-4499-89F6-16579C2CD440}" destId="{3CF376E3-AA24-4E30-B35B-BD3ED071E0C3}" srcOrd="5" destOrd="0" presId="urn:microsoft.com/office/officeart/2005/8/layout/hChevron3"/>
    <dgm:cxn modelId="{CCB607B1-6C22-4D82-81D0-7077ECB62E10}" type="presParOf" srcId="{CD29FBA6-B06F-4499-89F6-16579C2CD440}" destId="{F58E61F4-F5E7-4436-ADDF-870CABC7309C}" srcOrd="6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10AC695-A3E1-495C-866D-EB8D7EA8F9E4}" type="doc">
      <dgm:prSet loTypeId="urn:microsoft.com/office/officeart/2005/8/layout/radial6" loCatId="relationship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69B7BE67-D026-4EE6-AFE4-C83E7E1ED4E1}">
      <dgm:prSet phldrT="[文本]" custT="1"/>
      <dgm:spPr/>
      <dgm:t>
        <a:bodyPr/>
        <a:lstStyle/>
        <a:p>
          <a:r>
            <a:rPr lang="zh-CN" altLang="en-US" sz="2400" dirty="0"/>
            <a:t>分析阶段</a:t>
          </a:r>
        </a:p>
      </dgm:t>
    </dgm:pt>
    <dgm:pt modelId="{235A5707-9396-48B1-B614-760985F97AD1}" type="parTrans" cxnId="{312E9CA7-B52C-4698-A337-185FB9D93167}">
      <dgm:prSet/>
      <dgm:spPr/>
      <dgm:t>
        <a:bodyPr/>
        <a:lstStyle/>
        <a:p>
          <a:endParaRPr lang="zh-CN" altLang="en-US" sz="2000"/>
        </a:p>
      </dgm:t>
    </dgm:pt>
    <dgm:pt modelId="{9FAFD94B-E754-4297-A60D-344C3555A460}" type="sibTrans" cxnId="{312E9CA7-B52C-4698-A337-185FB9D93167}">
      <dgm:prSet/>
      <dgm:spPr/>
      <dgm:t>
        <a:bodyPr/>
        <a:lstStyle/>
        <a:p>
          <a:endParaRPr lang="zh-CN" altLang="en-US" sz="2000"/>
        </a:p>
      </dgm:t>
    </dgm:pt>
    <dgm:pt modelId="{F0B02B01-FEF3-406A-B1A0-3A527E842973}">
      <dgm:prSet phldrT="[文本]" custT="1"/>
      <dgm:spPr/>
      <dgm:t>
        <a:bodyPr/>
        <a:lstStyle/>
        <a:p>
          <a:r>
            <a:rPr lang="zh-CN" altLang="en-US" sz="1600" dirty="0"/>
            <a:t>功能整理</a:t>
          </a:r>
        </a:p>
      </dgm:t>
    </dgm:pt>
    <dgm:pt modelId="{75BA7404-382F-4A2D-A037-49A430A65C51}" type="parTrans" cxnId="{165E2063-2645-4D50-B363-265342AD334F}">
      <dgm:prSet/>
      <dgm:spPr/>
      <dgm:t>
        <a:bodyPr/>
        <a:lstStyle/>
        <a:p>
          <a:endParaRPr lang="zh-CN" altLang="en-US" sz="2000"/>
        </a:p>
      </dgm:t>
    </dgm:pt>
    <dgm:pt modelId="{E3AFBEB3-F86C-4A9D-9F1B-85A5ABBC895F}" type="sibTrans" cxnId="{165E2063-2645-4D50-B363-265342AD334F}">
      <dgm:prSet/>
      <dgm:spPr/>
      <dgm:t>
        <a:bodyPr/>
        <a:lstStyle/>
        <a:p>
          <a:endParaRPr lang="zh-CN" altLang="en-US" sz="2000"/>
        </a:p>
      </dgm:t>
    </dgm:pt>
    <dgm:pt modelId="{7CEC8AB5-6009-4D8E-9215-DCB324B09CDB}">
      <dgm:prSet phldrT="[文本]" custT="1"/>
      <dgm:spPr/>
      <dgm:t>
        <a:bodyPr/>
        <a:lstStyle/>
        <a:p>
          <a:r>
            <a:rPr lang="zh-CN" altLang="en-US" sz="1600" dirty="0"/>
            <a:t>功能评价</a:t>
          </a:r>
        </a:p>
      </dgm:t>
    </dgm:pt>
    <dgm:pt modelId="{21B12F26-AB89-46CF-A279-1F9A0CCAEDDE}" type="parTrans" cxnId="{2E24F80D-406D-4D47-B243-74C4F960A83E}">
      <dgm:prSet/>
      <dgm:spPr/>
      <dgm:t>
        <a:bodyPr/>
        <a:lstStyle/>
        <a:p>
          <a:endParaRPr lang="zh-CN" altLang="en-US" sz="2000"/>
        </a:p>
      </dgm:t>
    </dgm:pt>
    <dgm:pt modelId="{968EBBBA-D85C-4856-B560-C4C40191C06C}" type="sibTrans" cxnId="{2E24F80D-406D-4D47-B243-74C4F960A83E}">
      <dgm:prSet/>
      <dgm:spPr/>
      <dgm:t>
        <a:bodyPr/>
        <a:lstStyle/>
        <a:p>
          <a:endParaRPr lang="zh-CN" altLang="en-US" sz="2000"/>
        </a:p>
      </dgm:t>
    </dgm:pt>
    <dgm:pt modelId="{C7B9C12A-C575-4B0E-9710-717050E99382}">
      <dgm:prSet phldrT="[文本]" custT="1"/>
      <dgm:spPr/>
      <dgm:t>
        <a:bodyPr/>
        <a:lstStyle/>
        <a:p>
          <a:r>
            <a:rPr lang="en-US" altLang="zh-CN" sz="1600" dirty="0"/>
            <a:t>Yes</a:t>
          </a:r>
          <a:endParaRPr lang="zh-CN" altLang="en-US" sz="1600" dirty="0"/>
        </a:p>
      </dgm:t>
    </dgm:pt>
    <dgm:pt modelId="{BB01ED57-D81C-4B86-A09A-AD550585654A}" type="parTrans" cxnId="{6A3171F2-0519-401D-82FD-D0B9777F66C8}">
      <dgm:prSet/>
      <dgm:spPr/>
      <dgm:t>
        <a:bodyPr/>
        <a:lstStyle/>
        <a:p>
          <a:endParaRPr lang="zh-CN" altLang="en-US" sz="2000"/>
        </a:p>
      </dgm:t>
    </dgm:pt>
    <dgm:pt modelId="{136D11E3-F71F-45FE-9049-1E0EEE4D2C02}" type="sibTrans" cxnId="{6A3171F2-0519-401D-82FD-D0B9777F66C8}">
      <dgm:prSet/>
      <dgm:spPr/>
      <dgm:t>
        <a:bodyPr/>
        <a:lstStyle/>
        <a:p>
          <a:endParaRPr lang="zh-CN" altLang="en-US" sz="2000"/>
        </a:p>
      </dgm:t>
    </dgm:pt>
    <dgm:pt modelId="{AEEE0D8B-30AB-40CE-8BAF-FF224E1A002C}">
      <dgm:prSet phldrT="[文本]" custT="1"/>
      <dgm:spPr/>
      <dgm:t>
        <a:bodyPr/>
        <a:lstStyle/>
        <a:p>
          <a:r>
            <a:rPr lang="zh-CN" altLang="en-US" sz="1600" dirty="0"/>
            <a:t>功能定义</a:t>
          </a:r>
        </a:p>
      </dgm:t>
    </dgm:pt>
    <dgm:pt modelId="{A5C76269-056E-4F8B-AD10-B6858F49FA7A}" type="parTrans" cxnId="{86DA19DF-6E8C-425B-970B-CCF6A70FDE89}">
      <dgm:prSet/>
      <dgm:spPr/>
      <dgm:t>
        <a:bodyPr/>
        <a:lstStyle/>
        <a:p>
          <a:endParaRPr lang="zh-CN" altLang="en-US" sz="2000"/>
        </a:p>
      </dgm:t>
    </dgm:pt>
    <dgm:pt modelId="{6D0F2E13-A328-4DCF-8448-438791E58780}" type="sibTrans" cxnId="{86DA19DF-6E8C-425B-970B-CCF6A70FDE89}">
      <dgm:prSet/>
      <dgm:spPr/>
      <dgm:t>
        <a:bodyPr/>
        <a:lstStyle/>
        <a:p>
          <a:endParaRPr lang="zh-CN" altLang="en-US" sz="2000"/>
        </a:p>
      </dgm:t>
    </dgm:pt>
    <dgm:pt modelId="{299051A2-96A9-43EC-ACD8-709673C29E08}" type="pres">
      <dgm:prSet presAssocID="{810AC695-A3E1-495C-866D-EB8D7EA8F9E4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0C9AAC68-5CD6-4E33-955E-8143E56046E8}" type="pres">
      <dgm:prSet presAssocID="{69B7BE67-D026-4EE6-AFE4-C83E7E1ED4E1}" presName="centerShape" presStyleLbl="node0" presStyleIdx="0" presStyleCnt="1" custScaleX="111158"/>
      <dgm:spPr/>
    </dgm:pt>
    <dgm:pt modelId="{2F2A4F64-0A29-4374-9646-9BEEBD811BE2}" type="pres">
      <dgm:prSet presAssocID="{F0B02B01-FEF3-406A-B1A0-3A527E842973}" presName="node" presStyleLbl="node1" presStyleIdx="0" presStyleCnt="4">
        <dgm:presLayoutVars>
          <dgm:bulletEnabled val="1"/>
        </dgm:presLayoutVars>
      </dgm:prSet>
      <dgm:spPr/>
    </dgm:pt>
    <dgm:pt modelId="{FB80627C-FD41-4F14-9473-BDC854F1FFA3}" type="pres">
      <dgm:prSet presAssocID="{F0B02B01-FEF3-406A-B1A0-3A527E842973}" presName="dummy" presStyleCnt="0"/>
      <dgm:spPr/>
    </dgm:pt>
    <dgm:pt modelId="{EA8A9B9C-9A39-498C-BCD1-613E598A9932}" type="pres">
      <dgm:prSet presAssocID="{E3AFBEB3-F86C-4A9D-9F1B-85A5ABBC895F}" presName="sibTrans" presStyleLbl="sibTrans2D1" presStyleIdx="0" presStyleCnt="4"/>
      <dgm:spPr/>
    </dgm:pt>
    <dgm:pt modelId="{65DDAB4C-D88C-4E1A-ABF6-E2AA4D3F8739}" type="pres">
      <dgm:prSet presAssocID="{7CEC8AB5-6009-4D8E-9215-DCB324B09CDB}" presName="node" presStyleLbl="node1" presStyleIdx="1" presStyleCnt="4">
        <dgm:presLayoutVars>
          <dgm:bulletEnabled val="1"/>
        </dgm:presLayoutVars>
      </dgm:prSet>
      <dgm:spPr/>
    </dgm:pt>
    <dgm:pt modelId="{31806019-4AE0-45EF-965A-C0CFA9B295BC}" type="pres">
      <dgm:prSet presAssocID="{7CEC8AB5-6009-4D8E-9215-DCB324B09CDB}" presName="dummy" presStyleCnt="0"/>
      <dgm:spPr/>
    </dgm:pt>
    <dgm:pt modelId="{C8E8F9F4-5F29-4065-80C1-30C1821F26FC}" type="pres">
      <dgm:prSet presAssocID="{968EBBBA-D85C-4856-B560-C4C40191C06C}" presName="sibTrans" presStyleLbl="sibTrans2D1" presStyleIdx="1" presStyleCnt="4" custLinFactNeighborX="-1933"/>
      <dgm:spPr/>
    </dgm:pt>
    <dgm:pt modelId="{9B07FDF3-5739-42F2-8C96-75023CEE2A09}" type="pres">
      <dgm:prSet presAssocID="{C7B9C12A-C575-4B0E-9710-717050E99382}" presName="node" presStyleLbl="node1" presStyleIdx="2" presStyleCnt="4">
        <dgm:presLayoutVars>
          <dgm:bulletEnabled val="1"/>
        </dgm:presLayoutVars>
      </dgm:prSet>
      <dgm:spPr/>
    </dgm:pt>
    <dgm:pt modelId="{2C58A120-CEA5-4AB0-92EE-30D963B49D8E}" type="pres">
      <dgm:prSet presAssocID="{C7B9C12A-C575-4B0E-9710-717050E99382}" presName="dummy" presStyleCnt="0"/>
      <dgm:spPr/>
    </dgm:pt>
    <dgm:pt modelId="{9937E9C4-93C7-4282-8528-8B2243F776C7}" type="pres">
      <dgm:prSet presAssocID="{136D11E3-F71F-45FE-9049-1E0EEE4D2C02}" presName="sibTrans" presStyleLbl="sibTrans2D1" presStyleIdx="2" presStyleCnt="4"/>
      <dgm:spPr/>
    </dgm:pt>
    <dgm:pt modelId="{CE493A59-9678-421F-A9D2-7DB6D65221B1}" type="pres">
      <dgm:prSet presAssocID="{AEEE0D8B-30AB-40CE-8BAF-FF224E1A002C}" presName="node" presStyleLbl="node1" presStyleIdx="3" presStyleCnt="4">
        <dgm:presLayoutVars>
          <dgm:bulletEnabled val="1"/>
        </dgm:presLayoutVars>
      </dgm:prSet>
      <dgm:spPr/>
    </dgm:pt>
    <dgm:pt modelId="{7502CE47-172F-4F8B-AAB9-8C278F605328}" type="pres">
      <dgm:prSet presAssocID="{AEEE0D8B-30AB-40CE-8BAF-FF224E1A002C}" presName="dummy" presStyleCnt="0"/>
      <dgm:spPr/>
    </dgm:pt>
    <dgm:pt modelId="{D84440CF-C8CA-44CB-92E6-789AB196D0FE}" type="pres">
      <dgm:prSet presAssocID="{6D0F2E13-A328-4DCF-8448-438791E58780}" presName="sibTrans" presStyleLbl="sibTrans2D1" presStyleIdx="3" presStyleCnt="4"/>
      <dgm:spPr/>
    </dgm:pt>
  </dgm:ptLst>
  <dgm:cxnLst>
    <dgm:cxn modelId="{2E24F80D-406D-4D47-B243-74C4F960A83E}" srcId="{69B7BE67-D026-4EE6-AFE4-C83E7E1ED4E1}" destId="{7CEC8AB5-6009-4D8E-9215-DCB324B09CDB}" srcOrd="1" destOrd="0" parTransId="{21B12F26-AB89-46CF-A279-1F9A0CCAEDDE}" sibTransId="{968EBBBA-D85C-4856-B560-C4C40191C06C}"/>
    <dgm:cxn modelId="{165E2063-2645-4D50-B363-265342AD334F}" srcId="{69B7BE67-D026-4EE6-AFE4-C83E7E1ED4E1}" destId="{F0B02B01-FEF3-406A-B1A0-3A527E842973}" srcOrd="0" destOrd="0" parTransId="{75BA7404-382F-4A2D-A037-49A430A65C51}" sibTransId="{E3AFBEB3-F86C-4A9D-9F1B-85A5ABBC895F}"/>
    <dgm:cxn modelId="{DE888F66-A1EA-448B-A8E6-9BA1A1734774}" type="presOf" srcId="{136D11E3-F71F-45FE-9049-1E0EEE4D2C02}" destId="{9937E9C4-93C7-4282-8528-8B2243F776C7}" srcOrd="0" destOrd="0" presId="urn:microsoft.com/office/officeart/2005/8/layout/radial6"/>
    <dgm:cxn modelId="{EA61264B-9552-4036-BD36-C0066AD7BE1B}" type="presOf" srcId="{968EBBBA-D85C-4856-B560-C4C40191C06C}" destId="{C8E8F9F4-5F29-4065-80C1-30C1821F26FC}" srcOrd="0" destOrd="0" presId="urn:microsoft.com/office/officeart/2005/8/layout/radial6"/>
    <dgm:cxn modelId="{AB220859-4259-4A47-8C88-7551C3449513}" type="presOf" srcId="{69B7BE67-D026-4EE6-AFE4-C83E7E1ED4E1}" destId="{0C9AAC68-5CD6-4E33-955E-8143E56046E8}" srcOrd="0" destOrd="0" presId="urn:microsoft.com/office/officeart/2005/8/layout/radial6"/>
    <dgm:cxn modelId="{C9D2687D-9B6F-445A-B298-8B228362BCF3}" type="presOf" srcId="{7CEC8AB5-6009-4D8E-9215-DCB324B09CDB}" destId="{65DDAB4C-D88C-4E1A-ABF6-E2AA4D3F8739}" srcOrd="0" destOrd="0" presId="urn:microsoft.com/office/officeart/2005/8/layout/radial6"/>
    <dgm:cxn modelId="{704B9699-47C0-4D4F-8165-A9CFFA30EB1B}" type="presOf" srcId="{F0B02B01-FEF3-406A-B1A0-3A527E842973}" destId="{2F2A4F64-0A29-4374-9646-9BEEBD811BE2}" srcOrd="0" destOrd="0" presId="urn:microsoft.com/office/officeart/2005/8/layout/radial6"/>
    <dgm:cxn modelId="{1ECBC3A0-C41E-4954-80AB-A814A4E85233}" type="presOf" srcId="{6D0F2E13-A328-4DCF-8448-438791E58780}" destId="{D84440CF-C8CA-44CB-92E6-789AB196D0FE}" srcOrd="0" destOrd="0" presId="urn:microsoft.com/office/officeart/2005/8/layout/radial6"/>
    <dgm:cxn modelId="{312E9CA7-B52C-4698-A337-185FB9D93167}" srcId="{810AC695-A3E1-495C-866D-EB8D7EA8F9E4}" destId="{69B7BE67-D026-4EE6-AFE4-C83E7E1ED4E1}" srcOrd="0" destOrd="0" parTransId="{235A5707-9396-48B1-B614-760985F97AD1}" sibTransId="{9FAFD94B-E754-4297-A60D-344C3555A460}"/>
    <dgm:cxn modelId="{568343A8-76CE-4682-83CA-29992D467744}" type="presOf" srcId="{810AC695-A3E1-495C-866D-EB8D7EA8F9E4}" destId="{299051A2-96A9-43EC-ACD8-709673C29E08}" srcOrd="0" destOrd="0" presId="urn:microsoft.com/office/officeart/2005/8/layout/radial6"/>
    <dgm:cxn modelId="{21D738B3-37BA-4704-828E-28BB8CF9E963}" type="presOf" srcId="{C7B9C12A-C575-4B0E-9710-717050E99382}" destId="{9B07FDF3-5739-42F2-8C96-75023CEE2A09}" srcOrd="0" destOrd="0" presId="urn:microsoft.com/office/officeart/2005/8/layout/radial6"/>
    <dgm:cxn modelId="{81E37FBF-F6BC-4773-A11C-345557FF9CA3}" type="presOf" srcId="{AEEE0D8B-30AB-40CE-8BAF-FF224E1A002C}" destId="{CE493A59-9678-421F-A9D2-7DB6D65221B1}" srcOrd="0" destOrd="0" presId="urn:microsoft.com/office/officeart/2005/8/layout/radial6"/>
    <dgm:cxn modelId="{86DA19DF-6E8C-425B-970B-CCF6A70FDE89}" srcId="{69B7BE67-D026-4EE6-AFE4-C83E7E1ED4E1}" destId="{AEEE0D8B-30AB-40CE-8BAF-FF224E1A002C}" srcOrd="3" destOrd="0" parTransId="{A5C76269-056E-4F8B-AD10-B6858F49FA7A}" sibTransId="{6D0F2E13-A328-4DCF-8448-438791E58780}"/>
    <dgm:cxn modelId="{4DD9BFEB-2A09-4B74-8889-43744762DC9F}" type="presOf" srcId="{E3AFBEB3-F86C-4A9D-9F1B-85A5ABBC895F}" destId="{EA8A9B9C-9A39-498C-BCD1-613E598A9932}" srcOrd="0" destOrd="0" presId="urn:microsoft.com/office/officeart/2005/8/layout/radial6"/>
    <dgm:cxn modelId="{6A3171F2-0519-401D-82FD-D0B9777F66C8}" srcId="{69B7BE67-D026-4EE6-AFE4-C83E7E1ED4E1}" destId="{C7B9C12A-C575-4B0E-9710-717050E99382}" srcOrd="2" destOrd="0" parTransId="{BB01ED57-D81C-4B86-A09A-AD550585654A}" sibTransId="{136D11E3-F71F-45FE-9049-1E0EEE4D2C02}"/>
    <dgm:cxn modelId="{03E7049A-B8C7-48B7-A3A4-ED2D85B54F59}" type="presParOf" srcId="{299051A2-96A9-43EC-ACD8-709673C29E08}" destId="{0C9AAC68-5CD6-4E33-955E-8143E56046E8}" srcOrd="0" destOrd="0" presId="urn:microsoft.com/office/officeart/2005/8/layout/radial6"/>
    <dgm:cxn modelId="{B2482D4D-F346-4221-BDC1-6C1C0AA15C32}" type="presParOf" srcId="{299051A2-96A9-43EC-ACD8-709673C29E08}" destId="{2F2A4F64-0A29-4374-9646-9BEEBD811BE2}" srcOrd="1" destOrd="0" presId="urn:microsoft.com/office/officeart/2005/8/layout/radial6"/>
    <dgm:cxn modelId="{8D942DB5-8868-4935-A6BE-6AE5C4AA910F}" type="presParOf" srcId="{299051A2-96A9-43EC-ACD8-709673C29E08}" destId="{FB80627C-FD41-4F14-9473-BDC854F1FFA3}" srcOrd="2" destOrd="0" presId="urn:microsoft.com/office/officeart/2005/8/layout/radial6"/>
    <dgm:cxn modelId="{42F2814C-794C-45F9-99B5-F189B456AA20}" type="presParOf" srcId="{299051A2-96A9-43EC-ACD8-709673C29E08}" destId="{EA8A9B9C-9A39-498C-BCD1-613E598A9932}" srcOrd="3" destOrd="0" presId="urn:microsoft.com/office/officeart/2005/8/layout/radial6"/>
    <dgm:cxn modelId="{F53DCC17-7B9F-4ED6-9C17-7A00E9289271}" type="presParOf" srcId="{299051A2-96A9-43EC-ACD8-709673C29E08}" destId="{65DDAB4C-D88C-4E1A-ABF6-E2AA4D3F8739}" srcOrd="4" destOrd="0" presId="urn:microsoft.com/office/officeart/2005/8/layout/radial6"/>
    <dgm:cxn modelId="{3F407A43-DC1A-4456-88E1-A271217C3037}" type="presParOf" srcId="{299051A2-96A9-43EC-ACD8-709673C29E08}" destId="{31806019-4AE0-45EF-965A-C0CFA9B295BC}" srcOrd="5" destOrd="0" presId="urn:microsoft.com/office/officeart/2005/8/layout/radial6"/>
    <dgm:cxn modelId="{794FF77B-DDA5-45C4-9C8F-F3BA2FFB3020}" type="presParOf" srcId="{299051A2-96A9-43EC-ACD8-709673C29E08}" destId="{C8E8F9F4-5F29-4065-80C1-30C1821F26FC}" srcOrd="6" destOrd="0" presId="urn:microsoft.com/office/officeart/2005/8/layout/radial6"/>
    <dgm:cxn modelId="{DA689422-8FED-4D9B-9970-14A016B743A1}" type="presParOf" srcId="{299051A2-96A9-43EC-ACD8-709673C29E08}" destId="{9B07FDF3-5739-42F2-8C96-75023CEE2A09}" srcOrd="7" destOrd="0" presId="urn:microsoft.com/office/officeart/2005/8/layout/radial6"/>
    <dgm:cxn modelId="{8DAE2D9C-BF56-495B-BD92-D065AEB83ABA}" type="presParOf" srcId="{299051A2-96A9-43EC-ACD8-709673C29E08}" destId="{2C58A120-CEA5-4AB0-92EE-30D963B49D8E}" srcOrd="8" destOrd="0" presId="urn:microsoft.com/office/officeart/2005/8/layout/radial6"/>
    <dgm:cxn modelId="{6AF0C11E-EAC9-4F58-8046-62C771FD2A31}" type="presParOf" srcId="{299051A2-96A9-43EC-ACD8-709673C29E08}" destId="{9937E9C4-93C7-4282-8528-8B2243F776C7}" srcOrd="9" destOrd="0" presId="urn:microsoft.com/office/officeart/2005/8/layout/radial6"/>
    <dgm:cxn modelId="{D5969EE0-C584-438E-963D-D427F0AA7660}" type="presParOf" srcId="{299051A2-96A9-43EC-ACD8-709673C29E08}" destId="{CE493A59-9678-421F-A9D2-7DB6D65221B1}" srcOrd="10" destOrd="0" presId="urn:microsoft.com/office/officeart/2005/8/layout/radial6"/>
    <dgm:cxn modelId="{FCD230E6-391A-4F8E-908A-AE682F6726C7}" type="presParOf" srcId="{299051A2-96A9-43EC-ACD8-709673C29E08}" destId="{7502CE47-172F-4F8B-AAB9-8C278F605328}" srcOrd="11" destOrd="0" presId="urn:microsoft.com/office/officeart/2005/8/layout/radial6"/>
    <dgm:cxn modelId="{C073F8DF-13C0-4C89-8D82-92014F28F233}" type="presParOf" srcId="{299051A2-96A9-43EC-ACD8-709673C29E08}" destId="{D84440CF-C8CA-44CB-92E6-789AB196D0FE}" srcOrd="12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FCBECB5D-6917-43FC-8C57-637FEC25DBF8}" type="doc">
      <dgm:prSet loTypeId="urn:microsoft.com/office/officeart/2005/8/layout/process3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50E378D2-E653-4514-9ACF-EF26898A9127}">
      <dgm:prSet phldrT="[文本]" custT="1"/>
      <dgm:spPr/>
      <dgm:t>
        <a:bodyPr/>
        <a:lstStyle/>
        <a:p>
          <a:r>
            <a:rPr lang="en-US" altLang="zh-CN" sz="1800" dirty="0">
              <a:latin typeface="黑体" panose="02010609060101010101" pitchFamily="49" charset="-122"/>
              <a:ea typeface="黑体" panose="02010609060101010101" pitchFamily="49" charset="-122"/>
            </a:rPr>
            <a:t>Step 1</a:t>
          </a:r>
          <a:endParaRPr lang="zh-CN" altLang="en-US" sz="1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51FD3874-B269-4377-9CEB-86D733C4D780}" type="parTrans" cxnId="{7D444E73-22CE-4107-BEF9-BB9604DA511D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21D7D757-6433-425D-B65B-6F5579887E1F}" type="sibTrans" cxnId="{7D444E73-22CE-4107-BEF9-BB9604DA511D}">
      <dgm:prSet custT="1"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1D3426EC-4E65-41A8-B797-6CDDC9A50AED}">
      <dgm:prSet phldrT="[文本]" custT="1"/>
      <dgm:spPr/>
      <dgm:t>
        <a:bodyPr/>
        <a:lstStyle/>
        <a:p>
          <a:r>
            <a:rPr lang="zh-CN" altLang="en-US" sz="1800" dirty="0">
              <a:latin typeface="黑体" panose="02010609060101010101" pitchFamily="49" charset="-122"/>
              <a:ea typeface="黑体" panose="02010609060101010101" pitchFamily="49" charset="-122"/>
            </a:rPr>
            <a:t>准备阶段</a:t>
          </a:r>
          <a:r>
            <a:rPr lang="en-US" altLang="zh-CN" sz="1800" dirty="0">
              <a:latin typeface="黑体" panose="02010609060101010101" pitchFamily="49" charset="-122"/>
              <a:ea typeface="黑体" panose="02010609060101010101" pitchFamily="49" charset="-122"/>
            </a:rPr>
            <a:t>	</a:t>
          </a:r>
          <a:endParaRPr lang="zh-CN" altLang="en-US" sz="1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00C10317-F0C7-4B47-A902-822C0EBF5CF4}" type="parTrans" cxnId="{AA5189A2-F4AF-411B-BC3D-F3D1A9905701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BEE21541-5643-43DC-B4E4-3477234375DA}" type="sibTrans" cxnId="{AA5189A2-F4AF-411B-BC3D-F3D1A9905701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41337720-EA97-4FE5-A701-747941072989}">
      <dgm:prSet phldrT="[文本]" custT="1"/>
      <dgm:spPr/>
      <dgm:t>
        <a:bodyPr/>
        <a:lstStyle/>
        <a:p>
          <a:r>
            <a:rPr lang="en-US" altLang="zh-CN" sz="1800" dirty="0">
              <a:latin typeface="黑体" panose="02010609060101010101" pitchFamily="49" charset="-122"/>
              <a:ea typeface="黑体" panose="02010609060101010101" pitchFamily="49" charset="-122"/>
            </a:rPr>
            <a:t>Step 2</a:t>
          </a:r>
          <a:endParaRPr lang="zh-CN" altLang="en-US" sz="1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4F88746C-BBB6-4927-8949-2298955D18AD}" type="parTrans" cxnId="{2C574324-2779-48A4-B1C9-C8874150C2C9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C7060D14-70F6-4C2A-A522-D3C13EFE1A1F}" type="sibTrans" cxnId="{2C574324-2779-48A4-B1C9-C8874150C2C9}">
      <dgm:prSet custT="1"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3AD05422-E546-438E-8FA2-8BC1F609D8C4}">
      <dgm:prSet phldrT="[文本]" custT="1"/>
      <dgm:spPr/>
      <dgm:t>
        <a:bodyPr/>
        <a:lstStyle/>
        <a:p>
          <a:r>
            <a:rPr lang="zh-CN" altLang="en-US" sz="1800" dirty="0">
              <a:latin typeface="黑体" panose="02010609060101010101" pitchFamily="49" charset="-122"/>
              <a:ea typeface="黑体" panose="02010609060101010101" pitchFamily="49" charset="-122"/>
            </a:rPr>
            <a:t>分析阶段</a:t>
          </a:r>
        </a:p>
      </dgm:t>
    </dgm:pt>
    <dgm:pt modelId="{1C286F87-9911-411D-A24D-C84B7F3AB4F3}" type="parTrans" cxnId="{BE8F3068-16EC-42F0-B61C-803E1882466D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C868FE8A-BC2A-4167-B6B3-8D58A6CED9EA}" type="sibTrans" cxnId="{BE8F3068-16EC-42F0-B61C-803E1882466D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DCEB1321-F016-4C06-9136-1CCC0A342D8A}">
      <dgm:prSet phldrT="[文本]" custT="1"/>
      <dgm:spPr/>
      <dgm:t>
        <a:bodyPr/>
        <a:lstStyle/>
        <a:p>
          <a:r>
            <a:rPr lang="en-US" altLang="zh-CN" sz="1800" dirty="0">
              <a:latin typeface="黑体" panose="02010609060101010101" pitchFamily="49" charset="-122"/>
              <a:ea typeface="黑体" panose="02010609060101010101" pitchFamily="49" charset="-122"/>
            </a:rPr>
            <a:t>Step 3</a:t>
          </a:r>
          <a:endParaRPr lang="zh-CN" altLang="en-US" sz="1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21F67335-8BF9-46FC-9CD6-E6E43D4C4D77}" type="parTrans" cxnId="{0705AFD6-593A-467A-9B41-93A2799263F0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219384D1-421C-46B9-B3A9-54D59682C0D2}" type="sibTrans" cxnId="{0705AFD6-593A-467A-9B41-93A2799263F0}">
      <dgm:prSet custT="1"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F8637DFA-9548-4A64-8A0F-7D989F797EBF}">
      <dgm:prSet phldrT="[文本]" custT="1"/>
      <dgm:spPr/>
      <dgm:t>
        <a:bodyPr/>
        <a:lstStyle/>
        <a:p>
          <a:r>
            <a:rPr lang="zh-CN" altLang="en-US" sz="1800" dirty="0">
              <a:latin typeface="黑体" panose="02010609060101010101" pitchFamily="49" charset="-122"/>
              <a:ea typeface="黑体" panose="02010609060101010101" pitchFamily="49" charset="-122"/>
            </a:rPr>
            <a:t>创新阶段</a:t>
          </a:r>
        </a:p>
      </dgm:t>
    </dgm:pt>
    <dgm:pt modelId="{206BC407-2298-43A0-BE6F-152FA5A54571}" type="parTrans" cxnId="{75ED5DC1-4B93-431F-9DB3-7BBE7909D310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8ABEBDA9-075C-45CA-8DCA-1631D492E1C3}" type="sibTrans" cxnId="{75ED5DC1-4B93-431F-9DB3-7BBE7909D310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EEC1ED11-92C1-400A-BA86-291E85386200}">
      <dgm:prSet phldrT="[文本]" custT="1"/>
      <dgm:spPr/>
      <dgm:t>
        <a:bodyPr/>
        <a:lstStyle/>
        <a:p>
          <a:r>
            <a:rPr lang="en-US" altLang="zh-CN" sz="1800" dirty="0">
              <a:latin typeface="黑体" panose="02010609060101010101" pitchFamily="49" charset="-122"/>
              <a:ea typeface="黑体" panose="02010609060101010101" pitchFamily="49" charset="-122"/>
            </a:rPr>
            <a:t>Step 4</a:t>
          </a:r>
          <a:endParaRPr lang="zh-CN" altLang="en-US" sz="1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B1803740-E069-4A65-8F7D-1522FF5D01A0}" type="parTrans" cxnId="{08C30E35-68A7-4387-919E-4A4AF71633C6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447687D7-0511-4B45-8559-73E56167170E}" type="sibTrans" cxnId="{08C30E35-68A7-4387-919E-4A4AF71633C6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39297A71-7EAF-4227-8A3B-230835C0E82A}">
      <dgm:prSet phldrT="[文本]" custT="1"/>
      <dgm:spPr/>
      <dgm:t>
        <a:bodyPr/>
        <a:lstStyle/>
        <a:p>
          <a:r>
            <a:rPr lang="zh-CN" altLang="en-US" sz="1800" dirty="0">
              <a:latin typeface="黑体" panose="02010609060101010101" pitchFamily="49" charset="-122"/>
              <a:ea typeface="黑体" panose="02010609060101010101" pitchFamily="49" charset="-122"/>
            </a:rPr>
            <a:t>实施阶段</a:t>
          </a:r>
        </a:p>
      </dgm:t>
    </dgm:pt>
    <dgm:pt modelId="{6D315722-23C3-4C0A-9B6D-D05D5A25D613}" type="parTrans" cxnId="{7D91CD0D-0351-439F-9607-3F02D744DDBF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3FBB49B8-C829-46DF-99E1-D2CDB3FB5457}" type="sibTrans" cxnId="{7D91CD0D-0351-439F-9607-3F02D744DDBF}">
      <dgm:prSet/>
      <dgm:spPr/>
      <dgm:t>
        <a:bodyPr/>
        <a:lstStyle/>
        <a:p>
          <a:endParaRPr lang="zh-CN" altLang="en-US" sz="180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0AB08E65-EAD0-4A56-B146-1C130E481CCF}" type="pres">
      <dgm:prSet presAssocID="{FCBECB5D-6917-43FC-8C57-637FEC25DBF8}" presName="linearFlow" presStyleCnt="0">
        <dgm:presLayoutVars>
          <dgm:dir/>
          <dgm:animLvl val="lvl"/>
          <dgm:resizeHandles val="exact"/>
        </dgm:presLayoutVars>
      </dgm:prSet>
      <dgm:spPr/>
    </dgm:pt>
    <dgm:pt modelId="{9F15D3C3-D363-41F2-A55B-B18F86629DF1}" type="pres">
      <dgm:prSet presAssocID="{50E378D2-E653-4514-9ACF-EF26898A9127}" presName="composite" presStyleCnt="0"/>
      <dgm:spPr/>
    </dgm:pt>
    <dgm:pt modelId="{864CF2FF-EF6E-498F-8DD1-931ADFE2DC60}" type="pres">
      <dgm:prSet presAssocID="{50E378D2-E653-4514-9ACF-EF26898A9127}" presName="parTx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D0996803-6212-4C49-8C05-7C092840E9C6}" type="pres">
      <dgm:prSet presAssocID="{50E378D2-E653-4514-9ACF-EF26898A9127}" presName="parSh" presStyleLbl="node1" presStyleIdx="0" presStyleCnt="4"/>
      <dgm:spPr/>
    </dgm:pt>
    <dgm:pt modelId="{F2B57D23-A664-4BE0-B90A-3B803F1406B6}" type="pres">
      <dgm:prSet presAssocID="{50E378D2-E653-4514-9ACF-EF26898A9127}" presName="desTx" presStyleLbl="fgAcc1" presStyleIdx="0" presStyleCnt="4">
        <dgm:presLayoutVars>
          <dgm:bulletEnabled val="1"/>
        </dgm:presLayoutVars>
      </dgm:prSet>
      <dgm:spPr/>
    </dgm:pt>
    <dgm:pt modelId="{59F857F0-D0C5-4002-A556-C33A212B32FD}" type="pres">
      <dgm:prSet presAssocID="{21D7D757-6433-425D-B65B-6F5579887E1F}" presName="sibTrans" presStyleLbl="sibTrans2D1" presStyleIdx="0" presStyleCnt="3"/>
      <dgm:spPr/>
    </dgm:pt>
    <dgm:pt modelId="{B6CBD79F-5FB6-4AE8-B4DC-7AC972297DCB}" type="pres">
      <dgm:prSet presAssocID="{21D7D757-6433-425D-B65B-6F5579887E1F}" presName="connTx" presStyleLbl="sibTrans2D1" presStyleIdx="0" presStyleCnt="3"/>
      <dgm:spPr/>
    </dgm:pt>
    <dgm:pt modelId="{8303A977-3D82-4143-83B1-E106FB63DAE9}" type="pres">
      <dgm:prSet presAssocID="{41337720-EA97-4FE5-A701-747941072989}" presName="composite" presStyleCnt="0"/>
      <dgm:spPr/>
    </dgm:pt>
    <dgm:pt modelId="{BB8B640D-0941-498C-B477-7A27AF357AC6}" type="pres">
      <dgm:prSet presAssocID="{41337720-EA97-4FE5-A701-747941072989}" presName="parTx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02B1A934-2872-4866-8A54-5F5E88DA7F8A}" type="pres">
      <dgm:prSet presAssocID="{41337720-EA97-4FE5-A701-747941072989}" presName="parSh" presStyleLbl="node1" presStyleIdx="1" presStyleCnt="4"/>
      <dgm:spPr/>
    </dgm:pt>
    <dgm:pt modelId="{9D5FF899-FEDE-43A5-83DD-4DA933BF18EC}" type="pres">
      <dgm:prSet presAssocID="{41337720-EA97-4FE5-A701-747941072989}" presName="desTx" presStyleLbl="fgAcc1" presStyleIdx="1" presStyleCnt="4">
        <dgm:presLayoutVars>
          <dgm:bulletEnabled val="1"/>
        </dgm:presLayoutVars>
      </dgm:prSet>
      <dgm:spPr/>
    </dgm:pt>
    <dgm:pt modelId="{1A6B5A30-FF9A-4DA5-AC87-8704C5F4FED1}" type="pres">
      <dgm:prSet presAssocID="{C7060D14-70F6-4C2A-A522-D3C13EFE1A1F}" presName="sibTrans" presStyleLbl="sibTrans2D1" presStyleIdx="1" presStyleCnt="3"/>
      <dgm:spPr/>
    </dgm:pt>
    <dgm:pt modelId="{FB80CDB8-2309-4770-A0E2-BA88B0DD233C}" type="pres">
      <dgm:prSet presAssocID="{C7060D14-70F6-4C2A-A522-D3C13EFE1A1F}" presName="connTx" presStyleLbl="sibTrans2D1" presStyleIdx="1" presStyleCnt="3"/>
      <dgm:spPr/>
    </dgm:pt>
    <dgm:pt modelId="{E1F690AB-394F-4DAF-9CC8-31842F43F05D}" type="pres">
      <dgm:prSet presAssocID="{DCEB1321-F016-4C06-9136-1CCC0A342D8A}" presName="composite" presStyleCnt="0"/>
      <dgm:spPr/>
    </dgm:pt>
    <dgm:pt modelId="{F55121CE-01CA-4B3A-8177-C744ADA9396B}" type="pres">
      <dgm:prSet presAssocID="{DCEB1321-F016-4C06-9136-1CCC0A342D8A}" presName="parTx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06399D6C-BA9F-48FD-A046-AEBCDBFFD4B7}" type="pres">
      <dgm:prSet presAssocID="{DCEB1321-F016-4C06-9136-1CCC0A342D8A}" presName="parSh" presStyleLbl="node1" presStyleIdx="2" presStyleCnt="4"/>
      <dgm:spPr/>
    </dgm:pt>
    <dgm:pt modelId="{60C30C2B-0FBC-42AC-A51D-04A62F48753A}" type="pres">
      <dgm:prSet presAssocID="{DCEB1321-F016-4C06-9136-1CCC0A342D8A}" presName="desTx" presStyleLbl="fgAcc1" presStyleIdx="2" presStyleCnt="4">
        <dgm:presLayoutVars>
          <dgm:bulletEnabled val="1"/>
        </dgm:presLayoutVars>
      </dgm:prSet>
      <dgm:spPr/>
    </dgm:pt>
    <dgm:pt modelId="{557DA7C6-12C6-48E1-B598-F3F96C084C38}" type="pres">
      <dgm:prSet presAssocID="{219384D1-421C-46B9-B3A9-54D59682C0D2}" presName="sibTrans" presStyleLbl="sibTrans2D1" presStyleIdx="2" presStyleCnt="3"/>
      <dgm:spPr/>
    </dgm:pt>
    <dgm:pt modelId="{8D2E222C-8AD8-422B-A8E7-698850EEF708}" type="pres">
      <dgm:prSet presAssocID="{219384D1-421C-46B9-B3A9-54D59682C0D2}" presName="connTx" presStyleLbl="sibTrans2D1" presStyleIdx="2" presStyleCnt="3"/>
      <dgm:spPr/>
    </dgm:pt>
    <dgm:pt modelId="{B990228E-5362-4B82-8A3A-16D5AAD249E5}" type="pres">
      <dgm:prSet presAssocID="{EEC1ED11-92C1-400A-BA86-291E85386200}" presName="composite" presStyleCnt="0"/>
      <dgm:spPr/>
    </dgm:pt>
    <dgm:pt modelId="{C5984B08-A200-4A86-89B1-CF7B2F536FA9}" type="pres">
      <dgm:prSet presAssocID="{EEC1ED11-92C1-400A-BA86-291E85386200}" presName="parTx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78F59B21-C60C-4BF0-BBF3-3F5AC83FD403}" type="pres">
      <dgm:prSet presAssocID="{EEC1ED11-92C1-400A-BA86-291E85386200}" presName="parSh" presStyleLbl="node1" presStyleIdx="3" presStyleCnt="4"/>
      <dgm:spPr/>
    </dgm:pt>
    <dgm:pt modelId="{DC514F82-56B9-4A0B-AAC0-E740A4F2835D}" type="pres">
      <dgm:prSet presAssocID="{EEC1ED11-92C1-400A-BA86-291E85386200}" presName="desTx" presStyleLbl="fgAcc1" presStyleIdx="3" presStyleCnt="4">
        <dgm:presLayoutVars>
          <dgm:bulletEnabled val="1"/>
        </dgm:presLayoutVars>
      </dgm:prSet>
      <dgm:spPr/>
    </dgm:pt>
  </dgm:ptLst>
  <dgm:cxnLst>
    <dgm:cxn modelId="{7A1CE903-2AD5-4315-BD7B-1CEF1D1D54EA}" type="presOf" srcId="{EEC1ED11-92C1-400A-BA86-291E85386200}" destId="{78F59B21-C60C-4BF0-BBF3-3F5AC83FD403}" srcOrd="1" destOrd="0" presId="urn:microsoft.com/office/officeart/2005/8/layout/process3"/>
    <dgm:cxn modelId="{3F4D5E0D-34D8-47E3-A4ED-46811B6D648D}" type="presOf" srcId="{21D7D757-6433-425D-B65B-6F5579887E1F}" destId="{B6CBD79F-5FB6-4AE8-B4DC-7AC972297DCB}" srcOrd="1" destOrd="0" presId="urn:microsoft.com/office/officeart/2005/8/layout/process3"/>
    <dgm:cxn modelId="{7D91CD0D-0351-439F-9607-3F02D744DDBF}" srcId="{EEC1ED11-92C1-400A-BA86-291E85386200}" destId="{39297A71-7EAF-4227-8A3B-230835C0E82A}" srcOrd="0" destOrd="0" parTransId="{6D315722-23C3-4C0A-9B6D-D05D5A25D613}" sibTransId="{3FBB49B8-C829-46DF-99E1-D2CDB3FB5457}"/>
    <dgm:cxn modelId="{4874AD12-64A5-4DA3-B5A5-3A7FAC53DC70}" type="presOf" srcId="{50E378D2-E653-4514-9ACF-EF26898A9127}" destId="{864CF2FF-EF6E-498F-8DD1-931ADFE2DC60}" srcOrd="0" destOrd="0" presId="urn:microsoft.com/office/officeart/2005/8/layout/process3"/>
    <dgm:cxn modelId="{6315001A-B6DC-44F4-AED4-7AADB366E8F5}" type="presOf" srcId="{C7060D14-70F6-4C2A-A522-D3C13EFE1A1F}" destId="{1A6B5A30-FF9A-4DA5-AC87-8704C5F4FED1}" srcOrd="0" destOrd="0" presId="urn:microsoft.com/office/officeart/2005/8/layout/process3"/>
    <dgm:cxn modelId="{2C574324-2779-48A4-B1C9-C8874150C2C9}" srcId="{FCBECB5D-6917-43FC-8C57-637FEC25DBF8}" destId="{41337720-EA97-4FE5-A701-747941072989}" srcOrd="1" destOrd="0" parTransId="{4F88746C-BBB6-4927-8949-2298955D18AD}" sibTransId="{C7060D14-70F6-4C2A-A522-D3C13EFE1A1F}"/>
    <dgm:cxn modelId="{08C30E35-68A7-4387-919E-4A4AF71633C6}" srcId="{FCBECB5D-6917-43FC-8C57-637FEC25DBF8}" destId="{EEC1ED11-92C1-400A-BA86-291E85386200}" srcOrd="3" destOrd="0" parTransId="{B1803740-E069-4A65-8F7D-1522FF5D01A0}" sibTransId="{447687D7-0511-4B45-8559-73E56167170E}"/>
    <dgm:cxn modelId="{A007F13F-2C68-40A4-A2F3-67D98C3B9998}" type="presOf" srcId="{39297A71-7EAF-4227-8A3B-230835C0E82A}" destId="{DC514F82-56B9-4A0B-AAC0-E740A4F2835D}" srcOrd="0" destOrd="0" presId="urn:microsoft.com/office/officeart/2005/8/layout/process3"/>
    <dgm:cxn modelId="{2CDC9840-4B76-450E-ADDF-800F0C19E4CE}" type="presOf" srcId="{DCEB1321-F016-4C06-9136-1CCC0A342D8A}" destId="{06399D6C-BA9F-48FD-A046-AEBCDBFFD4B7}" srcOrd="1" destOrd="0" presId="urn:microsoft.com/office/officeart/2005/8/layout/process3"/>
    <dgm:cxn modelId="{166EAE5B-C2AF-4575-814C-3FAFD4010977}" type="presOf" srcId="{219384D1-421C-46B9-B3A9-54D59682C0D2}" destId="{8D2E222C-8AD8-422B-A8E7-698850EEF708}" srcOrd="1" destOrd="0" presId="urn:microsoft.com/office/officeart/2005/8/layout/process3"/>
    <dgm:cxn modelId="{16FAB95B-0914-4963-9CFE-56A7720ABE4F}" type="presOf" srcId="{219384D1-421C-46B9-B3A9-54D59682C0D2}" destId="{557DA7C6-12C6-48E1-B598-F3F96C084C38}" srcOrd="0" destOrd="0" presId="urn:microsoft.com/office/officeart/2005/8/layout/process3"/>
    <dgm:cxn modelId="{BE8F3068-16EC-42F0-B61C-803E1882466D}" srcId="{41337720-EA97-4FE5-A701-747941072989}" destId="{3AD05422-E546-438E-8FA2-8BC1F609D8C4}" srcOrd="0" destOrd="0" parTransId="{1C286F87-9911-411D-A24D-C84B7F3AB4F3}" sibTransId="{C868FE8A-BC2A-4167-B6B3-8D58A6CED9EA}"/>
    <dgm:cxn modelId="{7D444E73-22CE-4107-BEF9-BB9604DA511D}" srcId="{FCBECB5D-6917-43FC-8C57-637FEC25DBF8}" destId="{50E378D2-E653-4514-9ACF-EF26898A9127}" srcOrd="0" destOrd="0" parTransId="{51FD3874-B269-4377-9CEB-86D733C4D780}" sibTransId="{21D7D757-6433-425D-B65B-6F5579887E1F}"/>
    <dgm:cxn modelId="{67689C53-5E48-4649-BC7C-F79D6CE5AE50}" type="presOf" srcId="{41337720-EA97-4FE5-A701-747941072989}" destId="{BB8B640D-0941-498C-B477-7A27AF357AC6}" srcOrd="0" destOrd="0" presId="urn:microsoft.com/office/officeart/2005/8/layout/process3"/>
    <dgm:cxn modelId="{BD9A867C-CFA0-40CA-86D2-D2BAF351E11F}" type="presOf" srcId="{41337720-EA97-4FE5-A701-747941072989}" destId="{02B1A934-2872-4866-8A54-5F5E88DA7F8A}" srcOrd="1" destOrd="0" presId="urn:microsoft.com/office/officeart/2005/8/layout/process3"/>
    <dgm:cxn modelId="{C4EAAC9B-E7DD-4D52-9AAC-07F83D4FB066}" type="presOf" srcId="{F8637DFA-9548-4A64-8A0F-7D989F797EBF}" destId="{60C30C2B-0FBC-42AC-A51D-04A62F48753A}" srcOrd="0" destOrd="0" presId="urn:microsoft.com/office/officeart/2005/8/layout/process3"/>
    <dgm:cxn modelId="{ED26EB9C-3A27-4BAA-BE5A-42B4B5D58B41}" type="presOf" srcId="{DCEB1321-F016-4C06-9136-1CCC0A342D8A}" destId="{F55121CE-01CA-4B3A-8177-C744ADA9396B}" srcOrd="0" destOrd="0" presId="urn:microsoft.com/office/officeart/2005/8/layout/process3"/>
    <dgm:cxn modelId="{AA5189A2-F4AF-411B-BC3D-F3D1A9905701}" srcId="{50E378D2-E653-4514-9ACF-EF26898A9127}" destId="{1D3426EC-4E65-41A8-B797-6CDDC9A50AED}" srcOrd="0" destOrd="0" parTransId="{00C10317-F0C7-4B47-A902-822C0EBF5CF4}" sibTransId="{BEE21541-5643-43DC-B4E4-3477234375DA}"/>
    <dgm:cxn modelId="{481965B1-2DDE-4621-A05A-89145C5E0BC3}" type="presOf" srcId="{21D7D757-6433-425D-B65B-6F5579887E1F}" destId="{59F857F0-D0C5-4002-A556-C33A212B32FD}" srcOrd="0" destOrd="0" presId="urn:microsoft.com/office/officeart/2005/8/layout/process3"/>
    <dgm:cxn modelId="{8A4CFDB6-1D07-4529-9CA4-0382CFC7186C}" type="presOf" srcId="{C7060D14-70F6-4C2A-A522-D3C13EFE1A1F}" destId="{FB80CDB8-2309-4770-A0E2-BA88B0DD233C}" srcOrd="1" destOrd="0" presId="urn:microsoft.com/office/officeart/2005/8/layout/process3"/>
    <dgm:cxn modelId="{5D2BA2BA-EBDD-4145-8A08-05F83631D5A8}" type="presOf" srcId="{EEC1ED11-92C1-400A-BA86-291E85386200}" destId="{C5984B08-A200-4A86-89B1-CF7B2F536FA9}" srcOrd="0" destOrd="0" presId="urn:microsoft.com/office/officeart/2005/8/layout/process3"/>
    <dgm:cxn modelId="{75ED5DC1-4B93-431F-9DB3-7BBE7909D310}" srcId="{DCEB1321-F016-4C06-9136-1CCC0A342D8A}" destId="{F8637DFA-9548-4A64-8A0F-7D989F797EBF}" srcOrd="0" destOrd="0" parTransId="{206BC407-2298-43A0-BE6F-152FA5A54571}" sibTransId="{8ABEBDA9-075C-45CA-8DCA-1631D492E1C3}"/>
    <dgm:cxn modelId="{2FDC6ECD-A79B-449F-80B5-FBAC659E7842}" type="presOf" srcId="{FCBECB5D-6917-43FC-8C57-637FEC25DBF8}" destId="{0AB08E65-EAD0-4A56-B146-1C130E481CCF}" srcOrd="0" destOrd="0" presId="urn:microsoft.com/office/officeart/2005/8/layout/process3"/>
    <dgm:cxn modelId="{0705AFD6-593A-467A-9B41-93A2799263F0}" srcId="{FCBECB5D-6917-43FC-8C57-637FEC25DBF8}" destId="{DCEB1321-F016-4C06-9136-1CCC0A342D8A}" srcOrd="2" destOrd="0" parTransId="{21F67335-8BF9-46FC-9CD6-E6E43D4C4D77}" sibTransId="{219384D1-421C-46B9-B3A9-54D59682C0D2}"/>
    <dgm:cxn modelId="{24BBBCE2-6775-4071-A7FD-C7EBEF7B65EE}" type="presOf" srcId="{50E378D2-E653-4514-9ACF-EF26898A9127}" destId="{D0996803-6212-4C49-8C05-7C092840E9C6}" srcOrd="1" destOrd="0" presId="urn:microsoft.com/office/officeart/2005/8/layout/process3"/>
    <dgm:cxn modelId="{B5BBE5FA-BD70-4238-8613-7E5F81C9101B}" type="presOf" srcId="{3AD05422-E546-438E-8FA2-8BC1F609D8C4}" destId="{9D5FF899-FEDE-43A5-83DD-4DA933BF18EC}" srcOrd="0" destOrd="0" presId="urn:microsoft.com/office/officeart/2005/8/layout/process3"/>
    <dgm:cxn modelId="{101D63FB-B00C-4E89-814A-A0F379AA5391}" type="presOf" srcId="{1D3426EC-4E65-41A8-B797-6CDDC9A50AED}" destId="{F2B57D23-A664-4BE0-B90A-3B803F1406B6}" srcOrd="0" destOrd="0" presId="urn:microsoft.com/office/officeart/2005/8/layout/process3"/>
    <dgm:cxn modelId="{40AFE773-88D1-41A1-9427-F0371D9A411A}" type="presParOf" srcId="{0AB08E65-EAD0-4A56-B146-1C130E481CCF}" destId="{9F15D3C3-D363-41F2-A55B-B18F86629DF1}" srcOrd="0" destOrd="0" presId="urn:microsoft.com/office/officeart/2005/8/layout/process3"/>
    <dgm:cxn modelId="{3C9D2990-254B-480E-BB3D-F0AFB433DC36}" type="presParOf" srcId="{9F15D3C3-D363-41F2-A55B-B18F86629DF1}" destId="{864CF2FF-EF6E-498F-8DD1-931ADFE2DC60}" srcOrd="0" destOrd="0" presId="urn:microsoft.com/office/officeart/2005/8/layout/process3"/>
    <dgm:cxn modelId="{74E98CD0-AD32-4782-A5F2-6DFD5EB15CBB}" type="presParOf" srcId="{9F15D3C3-D363-41F2-A55B-B18F86629DF1}" destId="{D0996803-6212-4C49-8C05-7C092840E9C6}" srcOrd="1" destOrd="0" presId="urn:microsoft.com/office/officeart/2005/8/layout/process3"/>
    <dgm:cxn modelId="{398AC6FC-7522-4650-80D8-E63770FA2A72}" type="presParOf" srcId="{9F15D3C3-D363-41F2-A55B-B18F86629DF1}" destId="{F2B57D23-A664-4BE0-B90A-3B803F1406B6}" srcOrd="2" destOrd="0" presId="urn:microsoft.com/office/officeart/2005/8/layout/process3"/>
    <dgm:cxn modelId="{2169B7EC-E7AC-49FB-92E2-9CAD2EB8E592}" type="presParOf" srcId="{0AB08E65-EAD0-4A56-B146-1C130E481CCF}" destId="{59F857F0-D0C5-4002-A556-C33A212B32FD}" srcOrd="1" destOrd="0" presId="urn:microsoft.com/office/officeart/2005/8/layout/process3"/>
    <dgm:cxn modelId="{AA331A6A-74F5-4491-9528-52914DD5F420}" type="presParOf" srcId="{59F857F0-D0C5-4002-A556-C33A212B32FD}" destId="{B6CBD79F-5FB6-4AE8-B4DC-7AC972297DCB}" srcOrd="0" destOrd="0" presId="urn:microsoft.com/office/officeart/2005/8/layout/process3"/>
    <dgm:cxn modelId="{C429EE81-3C41-4224-9D27-F827CA80853C}" type="presParOf" srcId="{0AB08E65-EAD0-4A56-B146-1C130E481CCF}" destId="{8303A977-3D82-4143-83B1-E106FB63DAE9}" srcOrd="2" destOrd="0" presId="urn:microsoft.com/office/officeart/2005/8/layout/process3"/>
    <dgm:cxn modelId="{003B20CB-6E18-479D-8A62-29CCA21106D1}" type="presParOf" srcId="{8303A977-3D82-4143-83B1-E106FB63DAE9}" destId="{BB8B640D-0941-498C-B477-7A27AF357AC6}" srcOrd="0" destOrd="0" presId="urn:microsoft.com/office/officeart/2005/8/layout/process3"/>
    <dgm:cxn modelId="{7B4745B8-51B6-4630-8412-436472A96B1E}" type="presParOf" srcId="{8303A977-3D82-4143-83B1-E106FB63DAE9}" destId="{02B1A934-2872-4866-8A54-5F5E88DA7F8A}" srcOrd="1" destOrd="0" presId="urn:microsoft.com/office/officeart/2005/8/layout/process3"/>
    <dgm:cxn modelId="{3712727B-E17C-4CD3-A39A-B9FF4802C3DA}" type="presParOf" srcId="{8303A977-3D82-4143-83B1-E106FB63DAE9}" destId="{9D5FF899-FEDE-43A5-83DD-4DA933BF18EC}" srcOrd="2" destOrd="0" presId="urn:microsoft.com/office/officeart/2005/8/layout/process3"/>
    <dgm:cxn modelId="{5767229D-7F6D-4992-B95F-1859C89190FB}" type="presParOf" srcId="{0AB08E65-EAD0-4A56-B146-1C130E481CCF}" destId="{1A6B5A30-FF9A-4DA5-AC87-8704C5F4FED1}" srcOrd="3" destOrd="0" presId="urn:microsoft.com/office/officeart/2005/8/layout/process3"/>
    <dgm:cxn modelId="{7ADBAF1C-7ED6-4C3B-B71E-9375277D03A5}" type="presParOf" srcId="{1A6B5A30-FF9A-4DA5-AC87-8704C5F4FED1}" destId="{FB80CDB8-2309-4770-A0E2-BA88B0DD233C}" srcOrd="0" destOrd="0" presId="urn:microsoft.com/office/officeart/2005/8/layout/process3"/>
    <dgm:cxn modelId="{3DF212D2-1D5F-4B80-8E6C-6E900C8DC40F}" type="presParOf" srcId="{0AB08E65-EAD0-4A56-B146-1C130E481CCF}" destId="{E1F690AB-394F-4DAF-9CC8-31842F43F05D}" srcOrd="4" destOrd="0" presId="urn:microsoft.com/office/officeart/2005/8/layout/process3"/>
    <dgm:cxn modelId="{C6CC3732-4A0D-44B0-A8CA-C3FA16E936BA}" type="presParOf" srcId="{E1F690AB-394F-4DAF-9CC8-31842F43F05D}" destId="{F55121CE-01CA-4B3A-8177-C744ADA9396B}" srcOrd="0" destOrd="0" presId="urn:microsoft.com/office/officeart/2005/8/layout/process3"/>
    <dgm:cxn modelId="{AD43EC8C-6279-4525-AA3C-BCE439D9E66F}" type="presParOf" srcId="{E1F690AB-394F-4DAF-9CC8-31842F43F05D}" destId="{06399D6C-BA9F-48FD-A046-AEBCDBFFD4B7}" srcOrd="1" destOrd="0" presId="urn:microsoft.com/office/officeart/2005/8/layout/process3"/>
    <dgm:cxn modelId="{2CCDB203-7991-4494-AFC3-771593F9D300}" type="presParOf" srcId="{E1F690AB-394F-4DAF-9CC8-31842F43F05D}" destId="{60C30C2B-0FBC-42AC-A51D-04A62F48753A}" srcOrd="2" destOrd="0" presId="urn:microsoft.com/office/officeart/2005/8/layout/process3"/>
    <dgm:cxn modelId="{3626E189-9535-48D0-A2EB-6A755D612FD3}" type="presParOf" srcId="{0AB08E65-EAD0-4A56-B146-1C130E481CCF}" destId="{557DA7C6-12C6-48E1-B598-F3F96C084C38}" srcOrd="5" destOrd="0" presId="urn:microsoft.com/office/officeart/2005/8/layout/process3"/>
    <dgm:cxn modelId="{072C912F-4BC9-4E0F-A987-0D4B68EC4542}" type="presParOf" srcId="{557DA7C6-12C6-48E1-B598-F3F96C084C38}" destId="{8D2E222C-8AD8-422B-A8E7-698850EEF708}" srcOrd="0" destOrd="0" presId="urn:microsoft.com/office/officeart/2005/8/layout/process3"/>
    <dgm:cxn modelId="{047059F9-70F7-46C5-9876-44344E5CA6D3}" type="presParOf" srcId="{0AB08E65-EAD0-4A56-B146-1C130E481CCF}" destId="{B990228E-5362-4B82-8A3A-16D5AAD249E5}" srcOrd="6" destOrd="0" presId="urn:microsoft.com/office/officeart/2005/8/layout/process3"/>
    <dgm:cxn modelId="{7E285C99-6A60-46B2-92E8-448349B647F2}" type="presParOf" srcId="{B990228E-5362-4B82-8A3A-16D5AAD249E5}" destId="{C5984B08-A200-4A86-89B1-CF7B2F536FA9}" srcOrd="0" destOrd="0" presId="urn:microsoft.com/office/officeart/2005/8/layout/process3"/>
    <dgm:cxn modelId="{FCD69E5F-3830-425F-AD97-CAB78D445C09}" type="presParOf" srcId="{B990228E-5362-4B82-8A3A-16D5AAD249E5}" destId="{78F59B21-C60C-4BF0-BBF3-3F5AC83FD403}" srcOrd="1" destOrd="0" presId="urn:microsoft.com/office/officeart/2005/8/layout/process3"/>
    <dgm:cxn modelId="{1903F810-82A2-40E2-AAB0-0DE7EEB96749}" type="presParOf" srcId="{B990228E-5362-4B82-8A3A-16D5AAD249E5}" destId="{DC514F82-56B9-4A0B-AAC0-E740A4F2835D}" srcOrd="2" destOrd="0" presId="urn:microsoft.com/office/officeart/2005/8/layout/process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996803-6212-4C49-8C05-7C092840E9C6}">
      <dsp:nvSpPr>
        <dsp:cNvPr id="0" name=""/>
        <dsp:cNvSpPr/>
      </dsp:nvSpPr>
      <dsp:spPr>
        <a:xfrm>
          <a:off x="3780" y="128693"/>
          <a:ext cx="1010700" cy="607013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6858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Step 1</a:t>
          </a:r>
          <a:endParaRPr lang="zh-CN" altLang="en-US" sz="1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3780" y="128693"/>
        <a:ext cx="1010700" cy="404280"/>
      </dsp:txXfrm>
    </dsp:sp>
    <dsp:sp modelId="{F2B57D23-A664-4BE0-B90A-3B803F1406B6}">
      <dsp:nvSpPr>
        <dsp:cNvPr id="0" name=""/>
        <dsp:cNvSpPr/>
      </dsp:nvSpPr>
      <dsp:spPr>
        <a:xfrm>
          <a:off x="210791" y="532974"/>
          <a:ext cx="1010700" cy="8505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准备阶段</a:t>
          </a:r>
          <a:r>
            <a:rPr lang="en-US" altLang="zh-CN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	</a:t>
          </a:r>
          <a:endParaRPr lang="zh-CN" altLang="en-US" sz="1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235701" y="557884"/>
        <a:ext cx="960880" cy="800680"/>
      </dsp:txXfrm>
    </dsp:sp>
    <dsp:sp modelId="{59F857F0-D0C5-4002-A556-C33A212B32FD}">
      <dsp:nvSpPr>
        <dsp:cNvPr id="0" name=""/>
        <dsp:cNvSpPr/>
      </dsp:nvSpPr>
      <dsp:spPr>
        <a:xfrm>
          <a:off x="1167700" y="205016"/>
          <a:ext cx="324823" cy="2516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1167700" y="255343"/>
        <a:ext cx="249333" cy="150981"/>
      </dsp:txXfrm>
    </dsp:sp>
    <dsp:sp modelId="{02B1A934-2872-4866-8A54-5F5E88DA7F8A}">
      <dsp:nvSpPr>
        <dsp:cNvPr id="0" name=""/>
        <dsp:cNvSpPr/>
      </dsp:nvSpPr>
      <dsp:spPr>
        <a:xfrm>
          <a:off x="1627356" y="128693"/>
          <a:ext cx="1010700" cy="607013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6858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Step 2</a:t>
          </a:r>
          <a:endParaRPr lang="zh-CN" altLang="en-US" sz="1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1627356" y="128693"/>
        <a:ext cx="1010700" cy="404280"/>
      </dsp:txXfrm>
    </dsp:sp>
    <dsp:sp modelId="{9D5FF899-FEDE-43A5-83DD-4DA933BF18EC}">
      <dsp:nvSpPr>
        <dsp:cNvPr id="0" name=""/>
        <dsp:cNvSpPr/>
      </dsp:nvSpPr>
      <dsp:spPr>
        <a:xfrm>
          <a:off x="1834367" y="532974"/>
          <a:ext cx="1010700" cy="8505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分析阶段</a:t>
          </a:r>
        </a:p>
      </dsp:txBody>
      <dsp:txXfrm>
        <a:off x="1859277" y="557884"/>
        <a:ext cx="960880" cy="800680"/>
      </dsp:txXfrm>
    </dsp:sp>
    <dsp:sp modelId="{1A6B5A30-FF9A-4DA5-AC87-8704C5F4FED1}">
      <dsp:nvSpPr>
        <dsp:cNvPr id="0" name=""/>
        <dsp:cNvSpPr/>
      </dsp:nvSpPr>
      <dsp:spPr>
        <a:xfrm>
          <a:off x="2791275" y="205016"/>
          <a:ext cx="324823" cy="2516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2791275" y="255343"/>
        <a:ext cx="249333" cy="150981"/>
      </dsp:txXfrm>
    </dsp:sp>
    <dsp:sp modelId="{06399D6C-BA9F-48FD-A046-AEBCDBFFD4B7}">
      <dsp:nvSpPr>
        <dsp:cNvPr id="0" name=""/>
        <dsp:cNvSpPr/>
      </dsp:nvSpPr>
      <dsp:spPr>
        <a:xfrm>
          <a:off x="3250931" y="128693"/>
          <a:ext cx="1010700" cy="60701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6858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Step 3</a:t>
          </a:r>
          <a:endParaRPr lang="zh-CN" altLang="en-US" sz="1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3250931" y="128693"/>
        <a:ext cx="1010700" cy="404280"/>
      </dsp:txXfrm>
    </dsp:sp>
    <dsp:sp modelId="{60C30C2B-0FBC-42AC-A51D-04A62F48753A}">
      <dsp:nvSpPr>
        <dsp:cNvPr id="0" name=""/>
        <dsp:cNvSpPr/>
      </dsp:nvSpPr>
      <dsp:spPr>
        <a:xfrm>
          <a:off x="3457942" y="532974"/>
          <a:ext cx="1010700" cy="8505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创新阶段</a:t>
          </a:r>
        </a:p>
      </dsp:txBody>
      <dsp:txXfrm>
        <a:off x="3482852" y="557884"/>
        <a:ext cx="960880" cy="800680"/>
      </dsp:txXfrm>
    </dsp:sp>
    <dsp:sp modelId="{557DA7C6-12C6-48E1-B598-F3F96C084C38}">
      <dsp:nvSpPr>
        <dsp:cNvPr id="0" name=""/>
        <dsp:cNvSpPr/>
      </dsp:nvSpPr>
      <dsp:spPr>
        <a:xfrm>
          <a:off x="4414851" y="205016"/>
          <a:ext cx="324823" cy="2516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4414851" y="255343"/>
        <a:ext cx="249333" cy="150981"/>
      </dsp:txXfrm>
    </dsp:sp>
    <dsp:sp modelId="{78F59B21-C60C-4BF0-BBF3-3F5AC83FD403}">
      <dsp:nvSpPr>
        <dsp:cNvPr id="0" name=""/>
        <dsp:cNvSpPr/>
      </dsp:nvSpPr>
      <dsp:spPr>
        <a:xfrm>
          <a:off x="4874507" y="128693"/>
          <a:ext cx="1010700" cy="607013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6858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Step 4</a:t>
          </a:r>
          <a:endParaRPr lang="zh-CN" altLang="en-US" sz="1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4874507" y="128693"/>
        <a:ext cx="1010700" cy="404280"/>
      </dsp:txXfrm>
    </dsp:sp>
    <dsp:sp modelId="{DC514F82-56B9-4A0B-AAC0-E740A4F2835D}">
      <dsp:nvSpPr>
        <dsp:cNvPr id="0" name=""/>
        <dsp:cNvSpPr/>
      </dsp:nvSpPr>
      <dsp:spPr>
        <a:xfrm>
          <a:off x="5081518" y="532974"/>
          <a:ext cx="1010700" cy="8505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实施阶段</a:t>
          </a:r>
        </a:p>
      </dsp:txBody>
      <dsp:txXfrm>
        <a:off x="5106428" y="557884"/>
        <a:ext cx="960880" cy="80068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9FA975C-EDCC-4A57-A4CA-7857EC7FBC67}">
      <dsp:nvSpPr>
        <dsp:cNvPr id="0" name=""/>
        <dsp:cNvSpPr/>
      </dsp:nvSpPr>
      <dsp:spPr>
        <a:xfrm>
          <a:off x="2202" y="0"/>
          <a:ext cx="2209742" cy="432048"/>
        </a:xfrm>
        <a:prstGeom prst="homePlat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2014" tIns="56007" rIns="28004" bIns="56007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>
              <a:latin typeface="黑体" panose="02010609060101010101" pitchFamily="49" charset="-122"/>
              <a:ea typeface="黑体" panose="02010609060101010101" pitchFamily="49" charset="-122"/>
            </a:rPr>
            <a:t>准备阶段</a:t>
          </a:r>
        </a:p>
      </dsp:txBody>
      <dsp:txXfrm>
        <a:off x="2202" y="0"/>
        <a:ext cx="2101730" cy="432048"/>
      </dsp:txXfrm>
    </dsp:sp>
    <dsp:sp modelId="{F81A4E1B-2046-489B-8CB7-7328A4143DDD}">
      <dsp:nvSpPr>
        <dsp:cNvPr id="0" name=""/>
        <dsp:cNvSpPr/>
      </dsp:nvSpPr>
      <dsp:spPr>
        <a:xfrm>
          <a:off x="1769996" y="0"/>
          <a:ext cx="2209742" cy="432048"/>
        </a:xfrm>
        <a:prstGeom prst="chevron">
          <a:avLst/>
        </a:prstGeom>
        <a:solidFill>
          <a:schemeClr val="accent2">
            <a:hueOff val="1560506"/>
            <a:satOff val="-1946"/>
            <a:lumOff val="45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56007" rIns="28004" bIns="56007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分析阶段</a:t>
          </a:r>
        </a:p>
      </dsp:txBody>
      <dsp:txXfrm>
        <a:off x="1986020" y="0"/>
        <a:ext cx="1777694" cy="432048"/>
      </dsp:txXfrm>
    </dsp:sp>
    <dsp:sp modelId="{EFA045CE-D496-4A6F-BB4E-7C876CEB6BF3}">
      <dsp:nvSpPr>
        <dsp:cNvPr id="0" name=""/>
        <dsp:cNvSpPr/>
      </dsp:nvSpPr>
      <dsp:spPr>
        <a:xfrm>
          <a:off x="3537789" y="0"/>
          <a:ext cx="2209742" cy="432048"/>
        </a:xfrm>
        <a:prstGeom prst="chevron">
          <a:avLst/>
        </a:prstGeom>
        <a:solidFill>
          <a:schemeClr val="accent2">
            <a:hueOff val="3121013"/>
            <a:satOff val="-3893"/>
            <a:lumOff val="91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56007" rIns="28004" bIns="56007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创新阶段</a:t>
          </a:r>
        </a:p>
      </dsp:txBody>
      <dsp:txXfrm>
        <a:off x="3753813" y="0"/>
        <a:ext cx="1777694" cy="432048"/>
      </dsp:txXfrm>
    </dsp:sp>
    <dsp:sp modelId="{F58E61F4-F5E7-4436-ADDF-870CABC7309C}">
      <dsp:nvSpPr>
        <dsp:cNvPr id="0" name=""/>
        <dsp:cNvSpPr/>
      </dsp:nvSpPr>
      <dsp:spPr>
        <a:xfrm>
          <a:off x="5305583" y="0"/>
          <a:ext cx="2209742" cy="432048"/>
        </a:xfrm>
        <a:prstGeom prst="chevron">
          <a:avLst/>
        </a:prstGeom>
        <a:solidFill>
          <a:schemeClr val="accent2">
            <a:hueOff val="4681519"/>
            <a:satOff val="-5839"/>
            <a:lumOff val="137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56007" rIns="28004" bIns="56007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实施阶段</a:t>
          </a:r>
        </a:p>
      </dsp:txBody>
      <dsp:txXfrm>
        <a:off x="5521607" y="0"/>
        <a:ext cx="1777694" cy="43204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9FA975C-EDCC-4A57-A4CA-7857EC7FBC67}">
      <dsp:nvSpPr>
        <dsp:cNvPr id="0" name=""/>
        <dsp:cNvSpPr/>
      </dsp:nvSpPr>
      <dsp:spPr>
        <a:xfrm>
          <a:off x="2202" y="0"/>
          <a:ext cx="2209742" cy="432048"/>
        </a:xfrm>
        <a:prstGeom prst="homePlat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2014" tIns="56007" rIns="28004" bIns="56007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准备阶段</a:t>
          </a:r>
        </a:p>
      </dsp:txBody>
      <dsp:txXfrm>
        <a:off x="2202" y="0"/>
        <a:ext cx="2101730" cy="432048"/>
      </dsp:txXfrm>
    </dsp:sp>
    <dsp:sp modelId="{F81A4E1B-2046-489B-8CB7-7328A4143DDD}">
      <dsp:nvSpPr>
        <dsp:cNvPr id="0" name=""/>
        <dsp:cNvSpPr/>
      </dsp:nvSpPr>
      <dsp:spPr>
        <a:xfrm>
          <a:off x="1769996" y="0"/>
          <a:ext cx="2209742" cy="432048"/>
        </a:xfrm>
        <a:prstGeom prst="chevron">
          <a:avLst/>
        </a:prstGeom>
        <a:solidFill>
          <a:schemeClr val="accent2">
            <a:hueOff val="1560506"/>
            <a:satOff val="-1946"/>
            <a:lumOff val="45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56007" rIns="28004" bIns="56007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>
              <a:latin typeface="黑体" panose="02010609060101010101" pitchFamily="49" charset="-122"/>
              <a:ea typeface="黑体" panose="02010609060101010101" pitchFamily="49" charset="-122"/>
            </a:rPr>
            <a:t>分析阶段</a:t>
          </a:r>
        </a:p>
      </dsp:txBody>
      <dsp:txXfrm>
        <a:off x="1986020" y="0"/>
        <a:ext cx="1777694" cy="432048"/>
      </dsp:txXfrm>
    </dsp:sp>
    <dsp:sp modelId="{EFA045CE-D496-4A6F-BB4E-7C876CEB6BF3}">
      <dsp:nvSpPr>
        <dsp:cNvPr id="0" name=""/>
        <dsp:cNvSpPr/>
      </dsp:nvSpPr>
      <dsp:spPr>
        <a:xfrm>
          <a:off x="3537789" y="0"/>
          <a:ext cx="2209742" cy="432048"/>
        </a:xfrm>
        <a:prstGeom prst="chevron">
          <a:avLst/>
        </a:prstGeom>
        <a:solidFill>
          <a:schemeClr val="accent2">
            <a:hueOff val="3121013"/>
            <a:satOff val="-3893"/>
            <a:lumOff val="91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56007" rIns="28004" bIns="56007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创新阶段</a:t>
          </a:r>
        </a:p>
      </dsp:txBody>
      <dsp:txXfrm>
        <a:off x="3753813" y="0"/>
        <a:ext cx="1777694" cy="432048"/>
      </dsp:txXfrm>
    </dsp:sp>
    <dsp:sp modelId="{F58E61F4-F5E7-4436-ADDF-870CABC7309C}">
      <dsp:nvSpPr>
        <dsp:cNvPr id="0" name=""/>
        <dsp:cNvSpPr/>
      </dsp:nvSpPr>
      <dsp:spPr>
        <a:xfrm>
          <a:off x="5305583" y="0"/>
          <a:ext cx="2209742" cy="432048"/>
        </a:xfrm>
        <a:prstGeom prst="chevron">
          <a:avLst/>
        </a:prstGeom>
        <a:solidFill>
          <a:schemeClr val="accent2">
            <a:hueOff val="4681519"/>
            <a:satOff val="-5839"/>
            <a:lumOff val="137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56007" rIns="28004" bIns="56007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实施阶段</a:t>
          </a:r>
        </a:p>
      </dsp:txBody>
      <dsp:txXfrm>
        <a:off x="5521607" y="0"/>
        <a:ext cx="1777694" cy="43204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9FA975C-EDCC-4A57-A4CA-7857EC7FBC67}">
      <dsp:nvSpPr>
        <dsp:cNvPr id="0" name=""/>
        <dsp:cNvSpPr/>
      </dsp:nvSpPr>
      <dsp:spPr>
        <a:xfrm>
          <a:off x="2202" y="0"/>
          <a:ext cx="2209742" cy="432048"/>
        </a:xfrm>
        <a:prstGeom prst="homePlat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2014" tIns="56007" rIns="28004" bIns="56007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准备阶段</a:t>
          </a:r>
        </a:p>
      </dsp:txBody>
      <dsp:txXfrm>
        <a:off x="2202" y="0"/>
        <a:ext cx="2101730" cy="432048"/>
      </dsp:txXfrm>
    </dsp:sp>
    <dsp:sp modelId="{F81A4E1B-2046-489B-8CB7-7328A4143DDD}">
      <dsp:nvSpPr>
        <dsp:cNvPr id="0" name=""/>
        <dsp:cNvSpPr/>
      </dsp:nvSpPr>
      <dsp:spPr>
        <a:xfrm>
          <a:off x="1769996" y="0"/>
          <a:ext cx="2209742" cy="432048"/>
        </a:xfrm>
        <a:prstGeom prst="chevron">
          <a:avLst/>
        </a:prstGeom>
        <a:solidFill>
          <a:schemeClr val="accent2">
            <a:hueOff val="1560506"/>
            <a:satOff val="-1946"/>
            <a:lumOff val="45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56007" rIns="28004" bIns="56007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分析阶段</a:t>
          </a:r>
        </a:p>
      </dsp:txBody>
      <dsp:txXfrm>
        <a:off x="1986020" y="0"/>
        <a:ext cx="1777694" cy="432048"/>
      </dsp:txXfrm>
    </dsp:sp>
    <dsp:sp modelId="{EFA045CE-D496-4A6F-BB4E-7C876CEB6BF3}">
      <dsp:nvSpPr>
        <dsp:cNvPr id="0" name=""/>
        <dsp:cNvSpPr/>
      </dsp:nvSpPr>
      <dsp:spPr>
        <a:xfrm>
          <a:off x="3537789" y="0"/>
          <a:ext cx="2209742" cy="432048"/>
        </a:xfrm>
        <a:prstGeom prst="chevron">
          <a:avLst/>
        </a:prstGeom>
        <a:solidFill>
          <a:schemeClr val="accent2">
            <a:hueOff val="3121013"/>
            <a:satOff val="-3893"/>
            <a:lumOff val="91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56007" rIns="28004" bIns="56007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>
              <a:latin typeface="黑体" panose="02010609060101010101" pitchFamily="49" charset="-122"/>
              <a:ea typeface="黑体" panose="02010609060101010101" pitchFamily="49" charset="-122"/>
            </a:rPr>
            <a:t>创新阶段</a:t>
          </a:r>
        </a:p>
      </dsp:txBody>
      <dsp:txXfrm>
        <a:off x="3753813" y="0"/>
        <a:ext cx="1777694" cy="432048"/>
      </dsp:txXfrm>
    </dsp:sp>
    <dsp:sp modelId="{F58E61F4-F5E7-4436-ADDF-870CABC7309C}">
      <dsp:nvSpPr>
        <dsp:cNvPr id="0" name=""/>
        <dsp:cNvSpPr/>
      </dsp:nvSpPr>
      <dsp:spPr>
        <a:xfrm>
          <a:off x="5305583" y="0"/>
          <a:ext cx="2209742" cy="432048"/>
        </a:xfrm>
        <a:prstGeom prst="chevron">
          <a:avLst/>
        </a:prstGeom>
        <a:solidFill>
          <a:schemeClr val="accent2">
            <a:hueOff val="4681519"/>
            <a:satOff val="-5839"/>
            <a:lumOff val="137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56007" rIns="28004" bIns="56007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实施阶段</a:t>
          </a:r>
        </a:p>
      </dsp:txBody>
      <dsp:txXfrm>
        <a:off x="5521607" y="0"/>
        <a:ext cx="1777694" cy="43204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9FA975C-EDCC-4A57-A4CA-7857EC7FBC67}">
      <dsp:nvSpPr>
        <dsp:cNvPr id="0" name=""/>
        <dsp:cNvSpPr/>
      </dsp:nvSpPr>
      <dsp:spPr>
        <a:xfrm>
          <a:off x="2202" y="0"/>
          <a:ext cx="2209742" cy="432048"/>
        </a:xfrm>
        <a:prstGeom prst="homePlat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2014" tIns="56007" rIns="28004" bIns="56007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准备阶段</a:t>
          </a:r>
        </a:p>
      </dsp:txBody>
      <dsp:txXfrm>
        <a:off x="2202" y="0"/>
        <a:ext cx="2101730" cy="432048"/>
      </dsp:txXfrm>
    </dsp:sp>
    <dsp:sp modelId="{F81A4E1B-2046-489B-8CB7-7328A4143DDD}">
      <dsp:nvSpPr>
        <dsp:cNvPr id="0" name=""/>
        <dsp:cNvSpPr/>
      </dsp:nvSpPr>
      <dsp:spPr>
        <a:xfrm>
          <a:off x="1769996" y="0"/>
          <a:ext cx="2209742" cy="432048"/>
        </a:xfrm>
        <a:prstGeom prst="chevron">
          <a:avLst/>
        </a:prstGeom>
        <a:solidFill>
          <a:schemeClr val="accent2">
            <a:hueOff val="1560506"/>
            <a:satOff val="-1946"/>
            <a:lumOff val="45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56007" rIns="28004" bIns="56007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分析阶段</a:t>
          </a:r>
        </a:p>
      </dsp:txBody>
      <dsp:txXfrm>
        <a:off x="1986020" y="0"/>
        <a:ext cx="1777694" cy="432048"/>
      </dsp:txXfrm>
    </dsp:sp>
    <dsp:sp modelId="{EFA045CE-D496-4A6F-BB4E-7C876CEB6BF3}">
      <dsp:nvSpPr>
        <dsp:cNvPr id="0" name=""/>
        <dsp:cNvSpPr/>
      </dsp:nvSpPr>
      <dsp:spPr>
        <a:xfrm>
          <a:off x="3537789" y="0"/>
          <a:ext cx="2209742" cy="432048"/>
        </a:xfrm>
        <a:prstGeom prst="chevron">
          <a:avLst/>
        </a:prstGeom>
        <a:solidFill>
          <a:schemeClr val="accent2">
            <a:hueOff val="3121013"/>
            <a:satOff val="-3893"/>
            <a:lumOff val="91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56007" rIns="28004" bIns="56007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rPr>
            <a:t>创新阶段</a:t>
          </a:r>
        </a:p>
      </dsp:txBody>
      <dsp:txXfrm>
        <a:off x="3753813" y="0"/>
        <a:ext cx="1777694" cy="432048"/>
      </dsp:txXfrm>
    </dsp:sp>
    <dsp:sp modelId="{F58E61F4-F5E7-4436-ADDF-870CABC7309C}">
      <dsp:nvSpPr>
        <dsp:cNvPr id="0" name=""/>
        <dsp:cNvSpPr/>
      </dsp:nvSpPr>
      <dsp:spPr>
        <a:xfrm>
          <a:off x="5305583" y="0"/>
          <a:ext cx="2209742" cy="432048"/>
        </a:xfrm>
        <a:prstGeom prst="chevron">
          <a:avLst/>
        </a:prstGeom>
        <a:solidFill>
          <a:schemeClr val="accent2">
            <a:hueOff val="4681519"/>
            <a:satOff val="-5839"/>
            <a:lumOff val="137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56007" rIns="28004" bIns="56007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kern="1200" dirty="0">
              <a:latin typeface="黑体" panose="02010609060101010101" pitchFamily="49" charset="-122"/>
              <a:ea typeface="黑体" panose="02010609060101010101" pitchFamily="49" charset="-122"/>
            </a:rPr>
            <a:t>实施阶段</a:t>
          </a:r>
        </a:p>
      </dsp:txBody>
      <dsp:txXfrm>
        <a:off x="5521607" y="0"/>
        <a:ext cx="1777694" cy="432048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84440CF-C8CA-44CB-92E6-789AB196D0FE}">
      <dsp:nvSpPr>
        <dsp:cNvPr id="0" name=""/>
        <dsp:cNvSpPr/>
      </dsp:nvSpPr>
      <dsp:spPr>
        <a:xfrm>
          <a:off x="819470" y="315414"/>
          <a:ext cx="2105475" cy="2105475"/>
        </a:xfrm>
        <a:prstGeom prst="blockArc">
          <a:avLst>
            <a:gd name="adj1" fmla="val 10800000"/>
            <a:gd name="adj2" fmla="val 16200000"/>
            <a:gd name="adj3" fmla="val 4639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937E9C4-93C7-4282-8528-8B2243F776C7}">
      <dsp:nvSpPr>
        <dsp:cNvPr id="0" name=""/>
        <dsp:cNvSpPr/>
      </dsp:nvSpPr>
      <dsp:spPr>
        <a:xfrm>
          <a:off x="819470" y="315414"/>
          <a:ext cx="2105475" cy="2105475"/>
        </a:xfrm>
        <a:prstGeom prst="blockArc">
          <a:avLst>
            <a:gd name="adj1" fmla="val 5400000"/>
            <a:gd name="adj2" fmla="val 10800000"/>
            <a:gd name="adj3" fmla="val 4639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8E8F9F4-5F29-4065-80C1-30C1821F26FC}">
      <dsp:nvSpPr>
        <dsp:cNvPr id="0" name=""/>
        <dsp:cNvSpPr/>
      </dsp:nvSpPr>
      <dsp:spPr>
        <a:xfrm>
          <a:off x="778771" y="315414"/>
          <a:ext cx="2105475" cy="2105475"/>
        </a:xfrm>
        <a:prstGeom prst="blockArc">
          <a:avLst>
            <a:gd name="adj1" fmla="val 0"/>
            <a:gd name="adj2" fmla="val 5400000"/>
            <a:gd name="adj3" fmla="val 4639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A8A9B9C-9A39-498C-BCD1-613E598A9932}">
      <dsp:nvSpPr>
        <dsp:cNvPr id="0" name=""/>
        <dsp:cNvSpPr/>
      </dsp:nvSpPr>
      <dsp:spPr>
        <a:xfrm>
          <a:off x="819470" y="315414"/>
          <a:ext cx="2105475" cy="2105475"/>
        </a:xfrm>
        <a:prstGeom prst="blockArc">
          <a:avLst>
            <a:gd name="adj1" fmla="val 16200000"/>
            <a:gd name="adj2" fmla="val 0"/>
            <a:gd name="adj3" fmla="val 4639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9AAC68-5CD6-4E33-955E-8143E56046E8}">
      <dsp:nvSpPr>
        <dsp:cNvPr id="0" name=""/>
        <dsp:cNvSpPr/>
      </dsp:nvSpPr>
      <dsp:spPr>
        <a:xfrm>
          <a:off x="1333639" y="883645"/>
          <a:ext cx="1077136" cy="96901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/>
            <a:t>分析阶段</a:t>
          </a:r>
        </a:p>
      </dsp:txBody>
      <dsp:txXfrm>
        <a:off x="1491382" y="1025554"/>
        <a:ext cx="761650" cy="685195"/>
      </dsp:txXfrm>
    </dsp:sp>
    <dsp:sp modelId="{2F2A4F64-0A29-4374-9646-9BEEBD811BE2}">
      <dsp:nvSpPr>
        <dsp:cNvPr id="0" name=""/>
        <dsp:cNvSpPr/>
      </dsp:nvSpPr>
      <dsp:spPr>
        <a:xfrm>
          <a:off x="1533053" y="678"/>
          <a:ext cx="678309" cy="678309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功能整理</a:t>
          </a:r>
        </a:p>
      </dsp:txBody>
      <dsp:txXfrm>
        <a:off x="1632389" y="100014"/>
        <a:ext cx="479637" cy="479637"/>
      </dsp:txXfrm>
    </dsp:sp>
    <dsp:sp modelId="{65DDAB4C-D88C-4E1A-ABF6-E2AA4D3F8739}">
      <dsp:nvSpPr>
        <dsp:cNvPr id="0" name=""/>
        <dsp:cNvSpPr/>
      </dsp:nvSpPr>
      <dsp:spPr>
        <a:xfrm>
          <a:off x="2561371" y="1028997"/>
          <a:ext cx="678309" cy="678309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功能评价</a:t>
          </a:r>
        </a:p>
      </dsp:txBody>
      <dsp:txXfrm>
        <a:off x="2660707" y="1128333"/>
        <a:ext cx="479637" cy="479637"/>
      </dsp:txXfrm>
    </dsp:sp>
    <dsp:sp modelId="{9B07FDF3-5739-42F2-8C96-75023CEE2A09}">
      <dsp:nvSpPr>
        <dsp:cNvPr id="0" name=""/>
        <dsp:cNvSpPr/>
      </dsp:nvSpPr>
      <dsp:spPr>
        <a:xfrm>
          <a:off x="1533053" y="2057315"/>
          <a:ext cx="678309" cy="678309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 dirty="0"/>
            <a:t>Yes</a:t>
          </a:r>
          <a:endParaRPr lang="zh-CN" altLang="en-US" sz="1600" kern="1200" dirty="0"/>
        </a:p>
      </dsp:txBody>
      <dsp:txXfrm>
        <a:off x="1632389" y="2156651"/>
        <a:ext cx="479637" cy="479637"/>
      </dsp:txXfrm>
    </dsp:sp>
    <dsp:sp modelId="{CE493A59-9678-421F-A9D2-7DB6D65221B1}">
      <dsp:nvSpPr>
        <dsp:cNvPr id="0" name=""/>
        <dsp:cNvSpPr/>
      </dsp:nvSpPr>
      <dsp:spPr>
        <a:xfrm>
          <a:off x="504734" y="1028997"/>
          <a:ext cx="678309" cy="678309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功能定义</a:t>
          </a:r>
        </a:p>
      </dsp:txBody>
      <dsp:txXfrm>
        <a:off x="604070" y="1128333"/>
        <a:ext cx="479637" cy="479637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996803-6212-4C49-8C05-7C092840E9C6}">
      <dsp:nvSpPr>
        <dsp:cNvPr id="0" name=""/>
        <dsp:cNvSpPr/>
      </dsp:nvSpPr>
      <dsp:spPr>
        <a:xfrm>
          <a:off x="3780" y="128693"/>
          <a:ext cx="1010700" cy="607013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6858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Step 1</a:t>
          </a:r>
          <a:endParaRPr lang="zh-CN" altLang="en-US" sz="1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3780" y="128693"/>
        <a:ext cx="1010700" cy="404280"/>
      </dsp:txXfrm>
    </dsp:sp>
    <dsp:sp modelId="{F2B57D23-A664-4BE0-B90A-3B803F1406B6}">
      <dsp:nvSpPr>
        <dsp:cNvPr id="0" name=""/>
        <dsp:cNvSpPr/>
      </dsp:nvSpPr>
      <dsp:spPr>
        <a:xfrm>
          <a:off x="210791" y="532974"/>
          <a:ext cx="1010700" cy="8505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准备阶段</a:t>
          </a:r>
          <a:r>
            <a:rPr lang="en-US" altLang="zh-CN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	</a:t>
          </a:r>
          <a:endParaRPr lang="zh-CN" altLang="en-US" sz="1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235701" y="557884"/>
        <a:ext cx="960880" cy="800680"/>
      </dsp:txXfrm>
    </dsp:sp>
    <dsp:sp modelId="{59F857F0-D0C5-4002-A556-C33A212B32FD}">
      <dsp:nvSpPr>
        <dsp:cNvPr id="0" name=""/>
        <dsp:cNvSpPr/>
      </dsp:nvSpPr>
      <dsp:spPr>
        <a:xfrm>
          <a:off x="1167700" y="205016"/>
          <a:ext cx="324823" cy="2516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1167700" y="255343"/>
        <a:ext cx="249333" cy="150981"/>
      </dsp:txXfrm>
    </dsp:sp>
    <dsp:sp modelId="{02B1A934-2872-4866-8A54-5F5E88DA7F8A}">
      <dsp:nvSpPr>
        <dsp:cNvPr id="0" name=""/>
        <dsp:cNvSpPr/>
      </dsp:nvSpPr>
      <dsp:spPr>
        <a:xfrm>
          <a:off x="1627356" y="128693"/>
          <a:ext cx="1010700" cy="607013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6858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Step 2</a:t>
          </a:r>
          <a:endParaRPr lang="zh-CN" altLang="en-US" sz="1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1627356" y="128693"/>
        <a:ext cx="1010700" cy="404280"/>
      </dsp:txXfrm>
    </dsp:sp>
    <dsp:sp modelId="{9D5FF899-FEDE-43A5-83DD-4DA933BF18EC}">
      <dsp:nvSpPr>
        <dsp:cNvPr id="0" name=""/>
        <dsp:cNvSpPr/>
      </dsp:nvSpPr>
      <dsp:spPr>
        <a:xfrm>
          <a:off x="1834367" y="532974"/>
          <a:ext cx="1010700" cy="8505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分析阶段</a:t>
          </a:r>
        </a:p>
      </dsp:txBody>
      <dsp:txXfrm>
        <a:off x="1859277" y="557884"/>
        <a:ext cx="960880" cy="800680"/>
      </dsp:txXfrm>
    </dsp:sp>
    <dsp:sp modelId="{1A6B5A30-FF9A-4DA5-AC87-8704C5F4FED1}">
      <dsp:nvSpPr>
        <dsp:cNvPr id="0" name=""/>
        <dsp:cNvSpPr/>
      </dsp:nvSpPr>
      <dsp:spPr>
        <a:xfrm>
          <a:off x="2791275" y="205016"/>
          <a:ext cx="324823" cy="2516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2791275" y="255343"/>
        <a:ext cx="249333" cy="150981"/>
      </dsp:txXfrm>
    </dsp:sp>
    <dsp:sp modelId="{06399D6C-BA9F-48FD-A046-AEBCDBFFD4B7}">
      <dsp:nvSpPr>
        <dsp:cNvPr id="0" name=""/>
        <dsp:cNvSpPr/>
      </dsp:nvSpPr>
      <dsp:spPr>
        <a:xfrm>
          <a:off x="3250931" y="128693"/>
          <a:ext cx="1010700" cy="60701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6858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Step 3</a:t>
          </a:r>
          <a:endParaRPr lang="zh-CN" altLang="en-US" sz="1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3250931" y="128693"/>
        <a:ext cx="1010700" cy="404280"/>
      </dsp:txXfrm>
    </dsp:sp>
    <dsp:sp modelId="{60C30C2B-0FBC-42AC-A51D-04A62F48753A}">
      <dsp:nvSpPr>
        <dsp:cNvPr id="0" name=""/>
        <dsp:cNvSpPr/>
      </dsp:nvSpPr>
      <dsp:spPr>
        <a:xfrm>
          <a:off x="3457942" y="532974"/>
          <a:ext cx="1010700" cy="8505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创新阶段</a:t>
          </a:r>
        </a:p>
      </dsp:txBody>
      <dsp:txXfrm>
        <a:off x="3482852" y="557884"/>
        <a:ext cx="960880" cy="800680"/>
      </dsp:txXfrm>
    </dsp:sp>
    <dsp:sp modelId="{557DA7C6-12C6-48E1-B598-F3F96C084C38}">
      <dsp:nvSpPr>
        <dsp:cNvPr id="0" name=""/>
        <dsp:cNvSpPr/>
      </dsp:nvSpPr>
      <dsp:spPr>
        <a:xfrm>
          <a:off x="4414851" y="205016"/>
          <a:ext cx="324823" cy="2516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4414851" y="255343"/>
        <a:ext cx="249333" cy="150981"/>
      </dsp:txXfrm>
    </dsp:sp>
    <dsp:sp modelId="{78F59B21-C60C-4BF0-BBF3-3F5AC83FD403}">
      <dsp:nvSpPr>
        <dsp:cNvPr id="0" name=""/>
        <dsp:cNvSpPr/>
      </dsp:nvSpPr>
      <dsp:spPr>
        <a:xfrm>
          <a:off x="4874507" y="128693"/>
          <a:ext cx="1010700" cy="607013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6858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Step 4</a:t>
          </a:r>
          <a:endParaRPr lang="zh-CN" altLang="en-US" sz="1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4874507" y="128693"/>
        <a:ext cx="1010700" cy="404280"/>
      </dsp:txXfrm>
    </dsp:sp>
    <dsp:sp modelId="{DC514F82-56B9-4A0B-AAC0-E740A4F2835D}">
      <dsp:nvSpPr>
        <dsp:cNvPr id="0" name=""/>
        <dsp:cNvSpPr/>
      </dsp:nvSpPr>
      <dsp:spPr>
        <a:xfrm>
          <a:off x="5081518" y="532974"/>
          <a:ext cx="1010700" cy="8505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黑体" panose="02010609060101010101" pitchFamily="49" charset="-122"/>
              <a:ea typeface="黑体" panose="02010609060101010101" pitchFamily="49" charset="-122"/>
            </a:rPr>
            <a:t>实施阶段</a:t>
          </a:r>
        </a:p>
      </dsp:txBody>
      <dsp:txXfrm>
        <a:off x="5106428" y="557884"/>
        <a:ext cx="960880" cy="8006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3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parTx"/>
            <dgm:param type="dstNode" val="parTx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process3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parTx"/>
            <dgm:param type="dstNode" val="parTx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781848-106B-44A4-B5FF-B2795CEFB88E}" type="datetimeFigureOut">
              <a:rPr lang="zh-CN" altLang="en-US" smtClean="0"/>
              <a:t>2023/2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4CACBA-895B-4734-8E2E-3B98C9BFC2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7202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4CACBA-895B-4734-8E2E-3B98C9BFC2E4}" type="slidenum">
              <a:rPr lang="zh-CN" altLang="en-US" smtClean="0">
                <a:solidFill>
                  <a:prstClr val="black"/>
                </a:solidFill>
              </a:rPr>
              <a:pPr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136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4CACBA-895B-4734-8E2E-3B98C9BFC2E4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3702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-36512" y="4876006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974904" y="4876006"/>
            <a:ext cx="2133600" cy="273844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IPDO2019 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7" Type="http://schemas.openxmlformats.org/officeDocument/2006/relationships/image" Target="../media/image10.png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diagramLayout" Target="../diagrams/layout1.xml"/><Relationship Id="rId7" Type="http://schemas.openxmlformats.org/officeDocument/2006/relationships/image" Target="../media/image7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E690F3BD-A766-42F0-B786-F0312A9564D0}"/>
              </a:ext>
            </a:extLst>
          </p:cNvPr>
          <p:cNvSpPr/>
          <p:nvPr/>
        </p:nvSpPr>
        <p:spPr>
          <a:xfrm>
            <a:off x="1622" y="2958"/>
            <a:ext cx="9138308" cy="104611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-4728" y="4761499"/>
            <a:ext cx="9138308" cy="382001"/>
          </a:xfrm>
          <a:prstGeom prst="rect">
            <a:avLst/>
          </a:prstGeom>
          <a:gradFill flip="none" rotWithShape="1">
            <a:gsLst>
              <a:gs pos="1250">
                <a:schemeClr val="bg1"/>
              </a:gs>
              <a:gs pos="50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56363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dirty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《</a:t>
            </a:r>
            <a:r>
              <a:rPr lang="zh-CN" altLang="en-US" sz="2000" dirty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工程技术经济</a:t>
            </a:r>
            <a:r>
              <a:rPr lang="en-US" altLang="zh-CN" sz="2000" dirty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》</a:t>
            </a:r>
          </a:p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第 六章 价值工程在工程建设中的应用（下）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979712" y="3291830"/>
            <a:ext cx="4896544" cy="892552"/>
            <a:chOff x="4067944" y="3291830"/>
            <a:chExt cx="4896544" cy="892552"/>
          </a:xfrm>
        </p:grpSpPr>
        <p:sp>
          <p:nvSpPr>
            <p:cNvPr id="12" name="TextBox 11"/>
            <p:cNvSpPr txBox="1"/>
            <p:nvPr/>
          </p:nvSpPr>
          <p:spPr>
            <a:xfrm>
              <a:off x="4139952" y="3291830"/>
              <a:ext cx="47525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prstClr val="black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张力文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067944" y="3661162"/>
              <a:ext cx="48965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>
                  <a:solidFill>
                    <a:prstClr val="black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广州大学 土木工程学院</a:t>
              </a:r>
              <a:endParaRPr lang="en-US" altLang="zh-CN" sz="1400" dirty="0">
                <a:solidFill>
                  <a:prstClr val="black"/>
                </a:solidFill>
                <a:latin typeface="Arial" pitchFamily="34" charset="0"/>
                <a:ea typeface="微软雅黑" pitchFamily="34" charset="-122"/>
                <a:cs typeface="Arial" pitchFamily="34" charset="0"/>
              </a:endParaRPr>
            </a:p>
            <a:p>
              <a:pPr algn="ctr"/>
              <a:r>
                <a:rPr lang="en-US" altLang="zh-CN" sz="1400">
                  <a:solidFill>
                    <a:prstClr val="black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124120808@qq.com</a:t>
              </a:r>
              <a:endParaRPr lang="en-US" altLang="zh-CN" sz="1400" dirty="0">
                <a:solidFill>
                  <a:prstClr val="black"/>
                </a:solidFill>
                <a:latin typeface="Arial" pitchFamily="34" charset="0"/>
                <a:ea typeface="微软雅黑" pitchFamily="34" charset="-122"/>
                <a:cs typeface="Arial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0" y="3075806"/>
            <a:ext cx="9138308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A28DE31-5677-44B6-A309-A752EB34452E}"/>
              </a:ext>
            </a:extLst>
          </p:cNvPr>
          <p:cNvSpPr/>
          <p:nvPr/>
        </p:nvSpPr>
        <p:spPr>
          <a:xfrm>
            <a:off x="7041913" y="4804946"/>
            <a:ext cx="2066591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uangzhou, China   </a:t>
            </a:r>
            <a:endParaRPr lang="zh-CN" altLang="en-US" sz="16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2C56F2C-F836-4ADB-AA59-D03954F74F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400" y="123478"/>
            <a:ext cx="2438400" cy="75247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4020633-1850-4422-8395-1CCC3862C7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315588"/>
            <a:ext cx="3250794" cy="368254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5EC9B911-1AAA-4F56-ABDD-E0F91C254F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0" y="3781238"/>
            <a:ext cx="1041888" cy="958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7091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4"/>
          <p:cNvSpPr/>
          <p:nvPr/>
        </p:nvSpPr>
        <p:spPr>
          <a:xfrm>
            <a:off x="6156325" y="0"/>
            <a:ext cx="2987675" cy="2209800"/>
          </a:xfrm>
          <a:prstGeom prst="rect">
            <a:avLst/>
          </a:prstGeom>
          <a:solidFill>
            <a:srgbClr val="7FA6C7">
              <a:lumMod val="60000"/>
              <a:lumOff val="40000"/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312988" y="2209800"/>
            <a:ext cx="6831012" cy="1439863"/>
          </a:xfrm>
          <a:prstGeom prst="rect">
            <a:avLst/>
          </a:prstGeom>
          <a:solidFill>
            <a:srgbClr val="0072C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lvl="0">
              <a:defRPr/>
            </a:pPr>
            <a:r>
              <a:rPr lang="zh-CN" altLang="en-US" sz="2800" kern="0" dirty="0">
                <a:solidFill>
                  <a:sysClr val="window" lastClr="FFFFFF"/>
                </a:solidFill>
                <a:latin typeface="Arial" pitchFamily="34" charset="0"/>
                <a:ea typeface="方正粗宋简体"/>
                <a:cs typeface="Arial" pitchFamily="34" charset="0"/>
              </a:rPr>
              <a:t>       价值工程工作程序步骤 </a:t>
            </a:r>
          </a:p>
        </p:txBody>
      </p:sp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6156325" y="1128713"/>
            <a:ext cx="3095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1" u="none" strike="noStrike" kern="0" cap="none" spc="0" normalizeH="0" baseline="0" noProof="0" dirty="0">
                <a:ln>
                  <a:noFill/>
                </a:ln>
                <a:solidFill>
                  <a:srgbClr val="014C8D"/>
                </a:solidFill>
                <a:effectLst/>
                <a:uLnTx/>
                <a:uFillTx/>
                <a:latin typeface="Adobe Gothic Std B"/>
                <a:ea typeface="Adobe Gothic Std B"/>
                <a:cs typeface="Adobe Gothic Std B"/>
              </a:rPr>
              <a:t>Part 2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14C8D"/>
              </a:solidFill>
              <a:effectLst/>
              <a:uLnTx/>
              <a:uFillTx/>
              <a:latin typeface="Adobe Gothic Std B"/>
              <a:ea typeface="微软雅黑" pitchFamily="34" charset="-122"/>
            </a:endParaRPr>
          </a:p>
        </p:txBody>
      </p:sp>
      <p:sp>
        <p:nvSpPr>
          <p:cNvPr id="12" name="矩形 4"/>
          <p:cNvSpPr/>
          <p:nvPr/>
        </p:nvSpPr>
        <p:spPr>
          <a:xfrm>
            <a:off x="1588" y="3649663"/>
            <a:ext cx="2312987" cy="1493837"/>
          </a:xfrm>
          <a:prstGeom prst="rect">
            <a:avLst/>
          </a:prstGeom>
          <a:solidFill>
            <a:srgbClr val="4BACC6">
              <a:lumMod val="40000"/>
              <a:lumOff val="60000"/>
              <a:alpha val="7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pic>
        <p:nvPicPr>
          <p:cNvPr id="13" name="图片 12" descr="bridge.jpg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09800"/>
            <a:ext cx="2314575" cy="1439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47363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14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准备阶段：</a:t>
            </a:r>
          </a:p>
        </p:txBody>
      </p:sp>
      <p:sp>
        <p:nvSpPr>
          <p:cNvPr id="19" name="矩形 18"/>
          <p:cNvSpPr/>
          <p:nvPr/>
        </p:nvSpPr>
        <p:spPr>
          <a:xfrm>
            <a:off x="1043608" y="2171640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信息资料收集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043608" y="1635646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工作对象选择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右大括号 2"/>
          <p:cNvSpPr/>
          <p:nvPr/>
        </p:nvSpPr>
        <p:spPr>
          <a:xfrm>
            <a:off x="2806949" y="1775743"/>
            <a:ext cx="288032" cy="664041"/>
          </a:xfrm>
          <a:prstGeom prst="rightBrace">
            <a:avLst>
              <a:gd name="adj1" fmla="val 34788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3419872" y="1983782"/>
            <a:ext cx="792088" cy="2479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392464" y="1910476"/>
            <a:ext cx="37753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明确价值工程的研究对象是什么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>
            <a:off x="1146891" y="2761485"/>
            <a:ext cx="6984776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251520" y="3083234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工作对象选择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899592" y="3867894"/>
            <a:ext cx="1728192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选择分析对象</a:t>
            </a:r>
          </a:p>
        </p:txBody>
      </p:sp>
      <p:sp>
        <p:nvSpPr>
          <p:cNvPr id="25" name="圆角矩形 24"/>
          <p:cNvSpPr/>
          <p:nvPr/>
        </p:nvSpPr>
        <p:spPr>
          <a:xfrm>
            <a:off x="3419872" y="3867894"/>
            <a:ext cx="1728192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收缩研究范围</a:t>
            </a:r>
          </a:p>
        </p:txBody>
      </p:sp>
      <p:sp>
        <p:nvSpPr>
          <p:cNvPr id="26" name="圆角矩形 25"/>
          <p:cNvSpPr/>
          <p:nvPr/>
        </p:nvSpPr>
        <p:spPr>
          <a:xfrm>
            <a:off x="6012160" y="3867894"/>
            <a:ext cx="1728192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明确主攻方向</a:t>
            </a:r>
          </a:p>
        </p:txBody>
      </p:sp>
      <p:sp>
        <p:nvSpPr>
          <p:cNvPr id="12" name="右箭头 11"/>
          <p:cNvSpPr/>
          <p:nvPr/>
        </p:nvSpPr>
        <p:spPr>
          <a:xfrm>
            <a:off x="2806949" y="4011910"/>
            <a:ext cx="436691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右箭头 26"/>
          <p:cNvSpPr/>
          <p:nvPr/>
        </p:nvSpPr>
        <p:spPr>
          <a:xfrm>
            <a:off x="5289758" y="4011910"/>
            <a:ext cx="436691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8036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14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准备阶段：</a:t>
            </a:r>
          </a:p>
        </p:txBody>
      </p:sp>
      <p:sp>
        <p:nvSpPr>
          <p:cNvPr id="20" name="圆角矩形 19"/>
          <p:cNvSpPr/>
          <p:nvPr/>
        </p:nvSpPr>
        <p:spPr>
          <a:xfrm>
            <a:off x="395536" y="2067694"/>
            <a:ext cx="1728192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从设计方面看</a:t>
            </a:r>
          </a:p>
        </p:txBody>
      </p:sp>
      <p:sp>
        <p:nvSpPr>
          <p:cNvPr id="21" name="圆角矩形 20"/>
          <p:cNvSpPr/>
          <p:nvPr/>
        </p:nvSpPr>
        <p:spPr>
          <a:xfrm>
            <a:off x="2641112" y="2067694"/>
            <a:ext cx="1728192" cy="64807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从施工生产方面看</a:t>
            </a:r>
          </a:p>
        </p:txBody>
      </p:sp>
      <p:sp>
        <p:nvSpPr>
          <p:cNvPr id="28" name="圆角矩形 27"/>
          <p:cNvSpPr/>
          <p:nvPr/>
        </p:nvSpPr>
        <p:spPr>
          <a:xfrm>
            <a:off x="4886688" y="2067694"/>
            <a:ext cx="1728192" cy="648072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从市场方面看</a:t>
            </a:r>
          </a:p>
        </p:txBody>
      </p:sp>
      <p:sp>
        <p:nvSpPr>
          <p:cNvPr id="29" name="圆角矩形 28"/>
          <p:cNvSpPr/>
          <p:nvPr/>
        </p:nvSpPr>
        <p:spPr>
          <a:xfrm>
            <a:off x="7132265" y="2067694"/>
            <a:ext cx="1728192" cy="648072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从成本方面看</a:t>
            </a:r>
          </a:p>
        </p:txBody>
      </p:sp>
      <p:sp>
        <p:nvSpPr>
          <p:cNvPr id="2" name="矩形 1"/>
          <p:cNvSpPr/>
          <p:nvPr/>
        </p:nvSpPr>
        <p:spPr>
          <a:xfrm>
            <a:off x="395536" y="2859782"/>
            <a:ext cx="1728192" cy="2016224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程产品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构复杂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能技术指标差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体积重量大</a:t>
            </a:r>
          </a:p>
        </p:txBody>
      </p:sp>
      <p:sp>
        <p:nvSpPr>
          <p:cNvPr id="30" name="矩形 29"/>
          <p:cNvSpPr/>
          <p:nvPr/>
        </p:nvSpPr>
        <p:spPr>
          <a:xfrm>
            <a:off x="2641112" y="2859782"/>
            <a:ext cx="1728192" cy="2016224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程产品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大面广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序繁琐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艺复杂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耗高、质量难保证</a:t>
            </a:r>
          </a:p>
        </p:txBody>
      </p:sp>
      <p:sp>
        <p:nvSpPr>
          <p:cNvPr id="31" name="矩形 30"/>
          <p:cNvSpPr/>
          <p:nvPr/>
        </p:nvSpPr>
        <p:spPr>
          <a:xfrm>
            <a:off x="4922117" y="2859782"/>
            <a:ext cx="1728192" cy="2016224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程产品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客户意见多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竞争力差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132265" y="2859782"/>
            <a:ext cx="1728192" cy="2016224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程产品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本高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本比重大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2322517" y="1523568"/>
            <a:ext cx="50577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一般从以下几方面考虑价值工程对象的选择</a:t>
            </a:r>
          </a:p>
        </p:txBody>
      </p:sp>
    </p:spTree>
    <p:extLst>
      <p:ext uri="{BB962C8B-B14F-4D97-AF65-F5344CB8AC3E}">
        <p14:creationId xmlns:p14="http://schemas.microsoft.com/office/powerpoint/2010/main" val="22637680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19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准备阶段：</a:t>
            </a:r>
          </a:p>
        </p:txBody>
      </p:sp>
      <p:sp>
        <p:nvSpPr>
          <p:cNvPr id="3" name="椭圆 2"/>
          <p:cNvSpPr/>
          <p:nvPr/>
        </p:nvSpPr>
        <p:spPr>
          <a:xfrm>
            <a:off x="1115616" y="1779662"/>
            <a:ext cx="1512168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因素分析法</a:t>
            </a:r>
          </a:p>
        </p:txBody>
      </p:sp>
      <p:sp>
        <p:nvSpPr>
          <p:cNvPr id="27" name="椭圆 26"/>
          <p:cNvSpPr/>
          <p:nvPr/>
        </p:nvSpPr>
        <p:spPr>
          <a:xfrm rot="2223602">
            <a:off x="916901" y="2512690"/>
            <a:ext cx="1719808" cy="64807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ABC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分析法</a:t>
            </a:r>
          </a:p>
        </p:txBody>
      </p:sp>
      <p:sp>
        <p:nvSpPr>
          <p:cNvPr id="28" name="椭圆 27"/>
          <p:cNvSpPr/>
          <p:nvPr/>
        </p:nvSpPr>
        <p:spPr>
          <a:xfrm>
            <a:off x="2195736" y="2369734"/>
            <a:ext cx="1440160" cy="64807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强制确定法</a:t>
            </a:r>
          </a:p>
        </p:txBody>
      </p:sp>
      <p:sp>
        <p:nvSpPr>
          <p:cNvPr id="29" name="椭圆 28"/>
          <p:cNvSpPr/>
          <p:nvPr/>
        </p:nvSpPr>
        <p:spPr>
          <a:xfrm>
            <a:off x="431540" y="3017806"/>
            <a:ext cx="1440160" cy="64807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百分比分析法</a:t>
            </a:r>
          </a:p>
        </p:txBody>
      </p:sp>
      <p:sp>
        <p:nvSpPr>
          <p:cNvPr id="30" name="椭圆 29"/>
          <p:cNvSpPr/>
          <p:nvPr/>
        </p:nvSpPr>
        <p:spPr>
          <a:xfrm rot="19769802">
            <a:off x="1665138" y="3228356"/>
            <a:ext cx="1719808" cy="64807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价值指数法</a:t>
            </a:r>
          </a:p>
        </p:txBody>
      </p:sp>
      <p:sp>
        <p:nvSpPr>
          <p:cNvPr id="10" name="椭圆 9"/>
          <p:cNvSpPr/>
          <p:nvPr/>
        </p:nvSpPr>
        <p:spPr>
          <a:xfrm>
            <a:off x="251520" y="1635646"/>
            <a:ext cx="3456384" cy="26324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680942" y="4268059"/>
            <a:ext cx="274947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价值工程对象选择方法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很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4139952" y="2699293"/>
            <a:ext cx="936104" cy="5051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圆角矩形 31"/>
          <p:cNvSpPr/>
          <p:nvPr/>
        </p:nvSpPr>
        <p:spPr>
          <a:xfrm>
            <a:off x="5508104" y="2196374"/>
            <a:ext cx="1728192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根据企业条件</a:t>
            </a:r>
          </a:p>
        </p:txBody>
      </p:sp>
      <p:sp>
        <p:nvSpPr>
          <p:cNvPr id="33" name="圆角矩形 32"/>
          <p:cNvSpPr/>
          <p:nvPr/>
        </p:nvSpPr>
        <p:spPr>
          <a:xfrm>
            <a:off x="5508104" y="3017806"/>
            <a:ext cx="1728192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选择适宜方法</a:t>
            </a:r>
          </a:p>
        </p:txBody>
      </p:sp>
      <p:pic>
        <p:nvPicPr>
          <p:cNvPr id="101432" name="Picture 56" descr="https://timgsa.baidu.com/timg?image&amp;quality=80&amp;size=b9999_10000&amp;sec=1572771163096&amp;di=5381c9265578124088e352f45bd43338&amp;imgtype=0&amp;src=http%3A%2F%2Fa0.att.hudong.com%2F45%2F60%2F19300541999468138822601776665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868"/>
          <a:stretch/>
        </p:blipFill>
        <p:spPr bwMode="auto">
          <a:xfrm>
            <a:off x="7740352" y="3721818"/>
            <a:ext cx="1293060" cy="1172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896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文本框 746499"/>
          <p:cNvSpPr txBox="1">
            <a:spLocks noChangeArrowheads="1"/>
          </p:cNvSpPr>
          <p:nvPr/>
        </p:nvSpPr>
        <p:spPr bwMode="auto">
          <a:xfrm>
            <a:off x="251520" y="987574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准备阶段：</a:t>
            </a:r>
          </a:p>
        </p:txBody>
      </p:sp>
      <p:sp>
        <p:nvSpPr>
          <p:cNvPr id="17" name="矩形 16"/>
          <p:cNvSpPr/>
          <p:nvPr/>
        </p:nvSpPr>
        <p:spPr>
          <a:xfrm>
            <a:off x="755576" y="1563638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信息资料收集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251520" y="2185256"/>
            <a:ext cx="1584449" cy="46805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用户方面</a:t>
            </a:r>
          </a:p>
        </p:txBody>
      </p:sp>
      <p:sp>
        <p:nvSpPr>
          <p:cNvPr id="20" name="圆角矩形 19"/>
          <p:cNvSpPr/>
          <p:nvPr/>
        </p:nvSpPr>
        <p:spPr>
          <a:xfrm>
            <a:off x="827857" y="2787774"/>
            <a:ext cx="1584449" cy="468052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市场方面</a:t>
            </a:r>
          </a:p>
        </p:txBody>
      </p:sp>
      <p:sp>
        <p:nvSpPr>
          <p:cNvPr id="25" name="圆角矩形 24"/>
          <p:cNvSpPr/>
          <p:nvPr/>
        </p:nvSpPr>
        <p:spPr>
          <a:xfrm>
            <a:off x="2287735" y="2139702"/>
            <a:ext cx="1584449" cy="46805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技术方面</a:t>
            </a:r>
          </a:p>
        </p:txBody>
      </p:sp>
      <p:sp>
        <p:nvSpPr>
          <p:cNvPr id="26" name="圆角矩形 25"/>
          <p:cNvSpPr/>
          <p:nvPr/>
        </p:nvSpPr>
        <p:spPr>
          <a:xfrm>
            <a:off x="2916089" y="2751770"/>
            <a:ext cx="1584449" cy="46805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经济方面</a:t>
            </a:r>
          </a:p>
        </p:txBody>
      </p:sp>
      <p:sp>
        <p:nvSpPr>
          <p:cNvPr id="27" name="圆角矩形 26"/>
          <p:cNvSpPr/>
          <p:nvPr/>
        </p:nvSpPr>
        <p:spPr>
          <a:xfrm>
            <a:off x="4356249" y="2139702"/>
            <a:ext cx="1872208" cy="468052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本企业基本资料</a:t>
            </a:r>
          </a:p>
        </p:txBody>
      </p:sp>
      <p:sp>
        <p:nvSpPr>
          <p:cNvPr id="28" name="圆角矩形 27"/>
          <p:cNvSpPr/>
          <p:nvPr/>
        </p:nvSpPr>
        <p:spPr>
          <a:xfrm>
            <a:off x="5095081" y="2751770"/>
            <a:ext cx="1584449" cy="46805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环境保护</a:t>
            </a:r>
          </a:p>
        </p:txBody>
      </p:sp>
      <p:sp>
        <p:nvSpPr>
          <p:cNvPr id="29" name="圆角矩形 28"/>
          <p:cNvSpPr/>
          <p:nvPr/>
        </p:nvSpPr>
        <p:spPr>
          <a:xfrm>
            <a:off x="6660505" y="2139702"/>
            <a:ext cx="1584449" cy="46805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外协方面</a:t>
            </a:r>
          </a:p>
        </p:txBody>
      </p:sp>
      <p:sp>
        <p:nvSpPr>
          <p:cNvPr id="30" name="圆角矩形 29"/>
          <p:cNvSpPr/>
          <p:nvPr/>
        </p:nvSpPr>
        <p:spPr>
          <a:xfrm>
            <a:off x="7164561" y="2751770"/>
            <a:ext cx="1656457" cy="46805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法规、条例等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>
            <a:off x="863861" y="3390127"/>
            <a:ext cx="6984776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6978" name="Picture 2" descr="https://timgsa.baidu.com/timg?image&amp;quality=80&amp;size=b9999_10000&amp;sec=1572771904631&amp;di=48fd29ee6f187b4e602e19c5ff7925fd&amp;imgtype=0&amp;src=http%3A%2F%2F5b0988e595225.cdn.sohucs.com%2Fimages%2F20170713%2Fc3f7d674444a4fd5ba317cb43f82afcc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6" y="3425577"/>
            <a:ext cx="1496984" cy="1448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2163682" y="3444954"/>
            <a:ext cx="183255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准确可靠</a:t>
            </a:r>
            <a:endParaRPr lang="zh-CN" altLang="en-US" sz="3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2949402" y="4156763"/>
            <a:ext cx="595227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3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、鉴别、分析、整理、剔除</a:t>
            </a:r>
          </a:p>
        </p:txBody>
      </p:sp>
    </p:spTree>
    <p:extLst>
      <p:ext uri="{BB962C8B-B14F-4D97-AF65-F5344CB8AC3E}">
        <p14:creationId xmlns:p14="http://schemas.microsoft.com/office/powerpoint/2010/main" val="1004906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4283968" y="1760637"/>
            <a:ext cx="266429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2400"/>
              </a:spcAft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价值工程分析阶段主要工作是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定义</a:t>
            </a:r>
            <a:endParaRPr lang="en-US" altLang="zh-CN" sz="20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整理</a:t>
            </a:r>
            <a:endParaRPr lang="en-US" altLang="zh-CN" sz="20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Aft>
                <a:spcPts val="24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评价</a:t>
            </a:r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986758516"/>
              </p:ext>
            </p:extLst>
          </p:nvPr>
        </p:nvGraphicFramePr>
        <p:xfrm>
          <a:off x="155575" y="1818531"/>
          <a:ext cx="3744416" cy="27363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5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pic>
        <p:nvPicPr>
          <p:cNvPr id="128002" name="Picture 2" descr="https://gss2.bdstatic.com/9fo3dSag_xI4khGkpoWK1HF6hhy/baike/w%3D268%3Bg%3D0/sign=15804c53713e6709be0042f903fcf800/7acb0a46f21fbe09d965736065600c338744ad8f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46" t="30670" r="20357" b="39480"/>
          <a:stretch/>
        </p:blipFill>
        <p:spPr bwMode="auto">
          <a:xfrm>
            <a:off x="7452320" y="3934182"/>
            <a:ext cx="1528986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82235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sp>
        <p:nvSpPr>
          <p:cNvPr id="15" name="矩形 14"/>
          <p:cNvSpPr/>
          <p:nvPr/>
        </p:nvSpPr>
        <p:spPr>
          <a:xfrm>
            <a:off x="460375" y="1563638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功能分类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91042" y="2139702"/>
            <a:ext cx="7961916" cy="435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按功能的重要程度分类，功能一般可分为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基本功能和辅助功能</a:t>
            </a:r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55576" y="2775444"/>
            <a:ext cx="1412376" cy="2118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箭头连接符 8"/>
          <p:cNvCxnSpPr>
            <a:stCxn id="11" idx="1"/>
          </p:cNvCxnSpPr>
          <p:nvPr/>
        </p:nvCxnSpPr>
        <p:spPr>
          <a:xfrm flipH="1" flipV="1">
            <a:off x="1763689" y="3563278"/>
            <a:ext cx="984391" cy="2714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748080" y="365006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承重墙</a:t>
            </a:r>
          </a:p>
        </p:txBody>
      </p:sp>
      <p:sp>
        <p:nvSpPr>
          <p:cNvPr id="12" name="左大括号 11"/>
          <p:cNvSpPr/>
          <p:nvPr/>
        </p:nvSpPr>
        <p:spPr>
          <a:xfrm>
            <a:off x="3779912" y="3219822"/>
            <a:ext cx="355008" cy="1296144"/>
          </a:xfrm>
          <a:prstGeom prst="leftBrace">
            <a:avLst>
              <a:gd name="adj1" fmla="val 7004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4211960" y="3107164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基本功能：承受荷载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337298" y="4146634"/>
            <a:ext cx="4224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辅助功能：隔阻功能（隔声、隔热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3236194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sp>
        <p:nvSpPr>
          <p:cNvPr id="15" name="矩形 14"/>
          <p:cNvSpPr/>
          <p:nvPr/>
        </p:nvSpPr>
        <p:spPr>
          <a:xfrm>
            <a:off x="460375" y="1563638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功能分类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91042" y="2139702"/>
            <a:ext cx="7961916" cy="435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按功能的性质分类，功能可划分为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使用功能和美学功能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54106" y="169836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使用属性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480468" y="169836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艺术属性</a:t>
            </a:r>
          </a:p>
        </p:txBody>
      </p:sp>
      <p:pic>
        <p:nvPicPr>
          <p:cNvPr id="130050" name="Picture 2" descr="https://timgsa.baidu.com/timg?image&amp;quality=80&amp;size=b9999_10000&amp;sec=1572773328203&amp;di=7f8d9ceda6ddfbed32bfeaa396c78a8f&amp;imgtype=0&amp;src=http%3A%2F%2Fku.90sjimg.com%2Felement_origin_min_pic%2F16%2F11%2F01%2Fc192c44c560530baacc2b0c1530f217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293" y="2931790"/>
            <a:ext cx="2124236" cy="1800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2627784" y="2950071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使用功能：提供居住空间</a:t>
            </a:r>
          </a:p>
        </p:txBody>
      </p:sp>
      <p:pic>
        <p:nvPicPr>
          <p:cNvPr id="130052" name="Picture 4" descr="https://timgsa.baidu.com/timg?image&amp;quality=80&amp;size=b9999_10000&amp;sec=1572773378751&amp;di=9bf92a403de5c32443058f041723cf52&amp;imgtype=0&amp;src=http%3A%2F%2Fwww.fyjx.cn%2Fnewsimg%2Fqiaoliang%2Fydq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7651" y="2907010"/>
            <a:ext cx="2486869" cy="1666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3592194" y="4203881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使用功能：提供交通途径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440921" y="3647473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筑美学也要兼顾哦</a:t>
            </a:r>
          </a:p>
        </p:txBody>
      </p:sp>
    </p:spTree>
    <p:extLst>
      <p:ext uri="{BB962C8B-B14F-4D97-AF65-F5344CB8AC3E}">
        <p14:creationId xmlns:p14="http://schemas.microsoft.com/office/powerpoint/2010/main" val="1992108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3" grpId="0"/>
      <p:bldP spid="24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sp>
        <p:nvSpPr>
          <p:cNvPr id="15" name="矩形 14"/>
          <p:cNvSpPr/>
          <p:nvPr/>
        </p:nvSpPr>
        <p:spPr>
          <a:xfrm>
            <a:off x="460375" y="1563638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功能分类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91042" y="2139702"/>
            <a:ext cx="796191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3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按用户的需求分类，功能可分为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必要功能和不必要功能</a:t>
            </a:r>
          </a:p>
        </p:txBody>
      </p:sp>
      <p:pic>
        <p:nvPicPr>
          <p:cNvPr id="131076" name="Picture 4" descr="https://timgsa.baidu.com/timg?image&amp;quality=80&amp;size=b9999_10000&amp;sec=1572773702373&amp;di=76c56f0a2b370fd63510f049a1c7ea27&amp;imgtype=0&amp;src=http%3A%2F%2Fpic.51yuansu.com%2Fpic3%2Fcover%2F02%2F04%2F50%2F599dddbf2955e_6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03" y="2859782"/>
            <a:ext cx="1872208" cy="187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椭圆形标注 2"/>
          <p:cNvSpPr/>
          <p:nvPr/>
        </p:nvSpPr>
        <p:spPr>
          <a:xfrm>
            <a:off x="2297857" y="2817093"/>
            <a:ext cx="2304256" cy="1118617"/>
          </a:xfrm>
          <a:prstGeom prst="wedgeEllipseCallout">
            <a:avLst>
              <a:gd name="adj1" fmla="val -52249"/>
              <a:gd name="adj2" fmla="val 6441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手机对我而言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就是通话、看时间</a:t>
            </a:r>
          </a:p>
        </p:txBody>
      </p:sp>
      <p:pic>
        <p:nvPicPr>
          <p:cNvPr id="131078" name="Picture 6" descr="https://timgsa.baidu.com/timg?image&amp;quality=80&amp;size=b9999_10000&amp;sec=1572773798698&amp;di=13ed1a140444be2412bba3f1b2bd6889&amp;imgtype=0&amp;src=http%3A%2F%2Fn.sinaimg.cn%2Ftech%2Fcrawl%2F190%2Fw466h524%2F20190508%2F11e9-hwsffza7391314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802979"/>
            <a:ext cx="1627875" cy="1830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右箭头 7"/>
          <p:cNvSpPr/>
          <p:nvPr/>
        </p:nvSpPr>
        <p:spPr>
          <a:xfrm>
            <a:off x="2627784" y="4207451"/>
            <a:ext cx="2160240" cy="1978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3153906" y="443759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你而言</a:t>
            </a:r>
          </a:p>
        </p:txBody>
      </p:sp>
      <p:sp>
        <p:nvSpPr>
          <p:cNvPr id="27" name="左大括号 26"/>
          <p:cNvSpPr/>
          <p:nvPr/>
        </p:nvSpPr>
        <p:spPr>
          <a:xfrm>
            <a:off x="6569074" y="3070150"/>
            <a:ext cx="355008" cy="1296144"/>
          </a:xfrm>
          <a:prstGeom prst="leftBrace">
            <a:avLst>
              <a:gd name="adj1" fmla="val 7004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948264" y="2853947"/>
            <a:ext cx="19159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必要功能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通话、显示时间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7100663" y="3996226"/>
            <a:ext cx="18004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不必要功能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摄像功能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……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7596336" y="1302028"/>
            <a:ext cx="11079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余功能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复功能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剩功能</a:t>
            </a:r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7100663" y="1763693"/>
            <a:ext cx="423665" cy="3760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7919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26" grpId="0"/>
      <p:bldP spid="27" grpId="0" animBg="1"/>
      <p:bldP spid="9" grpId="0"/>
      <p:bldP spid="2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sp>
        <p:nvSpPr>
          <p:cNvPr id="15" name="矩形 14"/>
          <p:cNvSpPr/>
          <p:nvPr/>
        </p:nvSpPr>
        <p:spPr>
          <a:xfrm>
            <a:off x="460375" y="1563638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功能分类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91042" y="2139702"/>
            <a:ext cx="796191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4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按功能的量化标准分类，产品的功能可分为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过剩功能与不足功能</a:t>
            </a:r>
          </a:p>
        </p:txBody>
      </p:sp>
      <p:pic>
        <p:nvPicPr>
          <p:cNvPr id="22" name="Picture 4" descr="https://timgsa.baidu.com/timg?image&amp;quality=80&amp;size=b9999_10000&amp;sec=1572773702373&amp;di=76c56f0a2b370fd63510f049a1c7ea27&amp;imgtype=0&amp;src=http%3A%2F%2Fpic.51yuansu.com%2Fpic3%2Fcover%2F02%2F04%2F50%2F599dddbf2955e_6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03" y="2859782"/>
            <a:ext cx="1872208" cy="187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椭圆形标注 22"/>
          <p:cNvSpPr/>
          <p:nvPr/>
        </p:nvSpPr>
        <p:spPr>
          <a:xfrm>
            <a:off x="2325662" y="2641273"/>
            <a:ext cx="1382242" cy="1118617"/>
          </a:xfrm>
          <a:prstGeom prst="wedgeEllipseCallout">
            <a:avLst>
              <a:gd name="adj1" fmla="val -52249"/>
              <a:gd name="adj2" fmla="val 6441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想学刷刷网页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2098" name="Picture 2" descr="https://timgsa.baidu.com/timg?image&amp;quality=80&amp;size=b9999_10000&amp;sec=1572774464612&amp;di=7dafffe8fb62e5a1dfb7c72226277bd8&amp;imgtype=0&amp;src=http%3A%2F%2Fcimg.fenqile.com%2Fuploaded%2Fproduct%2Fimage%2F20151031_625618411f3afb018a436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812565"/>
            <a:ext cx="1440160" cy="144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5829758" y="4086920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altLang="zh-CN" dirty="0"/>
              <a:t>1000M</a:t>
            </a:r>
          </a:p>
          <a:p>
            <a:pPr algn="ctr"/>
            <a:r>
              <a:rPr lang="zh-CN" altLang="en-US" dirty="0"/>
              <a:t>电信套餐</a:t>
            </a:r>
          </a:p>
        </p:txBody>
      </p:sp>
      <p:pic>
        <p:nvPicPr>
          <p:cNvPr id="132100" name="Picture 4" descr="https://timgsa.baidu.com/timg?image&amp;quality=80&amp;size=b9999_10000&amp;sec=1572774558176&amp;di=0b71e2583663635837629c76b90cff80&amp;imgtype=0&amp;src=http%3A%2F%2Fimg.sccnn.com%2Fbimg%2F338%2F5216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982051"/>
            <a:ext cx="1115458" cy="1063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矩形 29"/>
          <p:cNvSpPr/>
          <p:nvPr/>
        </p:nvSpPr>
        <p:spPr>
          <a:xfrm>
            <a:off x="3902587" y="4225419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/>
              <a:t>高端游戏本</a:t>
            </a:r>
          </a:p>
        </p:txBody>
      </p:sp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126" y="3260546"/>
            <a:ext cx="495357" cy="506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矩形 30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 rot="16200000" flipV="1">
            <a:off x="6655204" y="3773026"/>
            <a:ext cx="1401371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2103" name="Picture 7" descr="https://timgsa.baidu.com/timg?image&amp;quality=80&amp;size=b9999_10000&amp;sec=1572774823161&amp;di=4c84222d7cf7aa7791097005551e7b72&amp;imgtype=0&amp;src=http%3A%2F%2Fdingyue.nosdn.127.net%2FQ3npjOfiFC1npvIn7XblkLBup5BumUVYKF2RdSMETgdTi1537108410533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031" y="2869298"/>
            <a:ext cx="1552327" cy="1552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矩形 31"/>
          <p:cNvSpPr/>
          <p:nvPr/>
        </p:nvSpPr>
        <p:spPr>
          <a:xfrm>
            <a:off x="7839739" y="4504759"/>
            <a:ext cx="9092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2G</a:t>
            </a:r>
            <a:r>
              <a:rPr lang="zh-CN" altLang="en-US" dirty="0"/>
              <a:t>手机</a:t>
            </a:r>
          </a:p>
        </p:txBody>
      </p:sp>
    </p:spTree>
    <p:extLst>
      <p:ext uri="{BB962C8B-B14F-4D97-AF65-F5344CB8AC3E}">
        <p14:creationId xmlns:p14="http://schemas.microsoft.com/office/powerpoint/2010/main" val="111886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1" grpId="0"/>
      <p:bldP spid="30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089"/>
            <a:ext cx="9138307" cy="583406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sz="2200" b="1" dirty="0">
                <a:solidFill>
                  <a:schemeClr val="bg1"/>
                </a:solidFill>
              </a:rPr>
              <a:t>主要内容</a:t>
            </a:r>
            <a:r>
              <a:rPr lang="zh-CN" altLang="en-US" sz="3200" b="1" dirty="0">
                <a:solidFill>
                  <a:schemeClr val="bg1"/>
                </a:solidFill>
              </a:rPr>
              <a:t>                                                                                      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8186917" y="4169617"/>
            <a:ext cx="878417" cy="669965"/>
            <a:chOff x="8230456" y="5603029"/>
            <a:chExt cx="878417" cy="893287"/>
          </a:xfrm>
        </p:grpSpPr>
        <p:sp>
          <p:nvSpPr>
            <p:cNvPr id="52" name="矩形 51"/>
            <p:cNvSpPr/>
            <p:nvPr/>
          </p:nvSpPr>
          <p:spPr>
            <a:xfrm>
              <a:off x="8849633" y="6237076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8849633" y="5920578"/>
              <a:ext cx="259240" cy="2592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8540044" y="6237076"/>
              <a:ext cx="259240" cy="2592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8849633" y="5603029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8540044" y="5920578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8230456" y="6237076"/>
              <a:ext cx="259240" cy="25924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27584" y="1051544"/>
            <a:ext cx="4984070" cy="430887"/>
            <a:chOff x="1043608" y="1051544"/>
            <a:chExt cx="4984070" cy="430887"/>
          </a:xfrm>
        </p:grpSpPr>
        <p:sp>
          <p:nvSpPr>
            <p:cNvPr id="99" name="矩形 98"/>
            <p:cNvSpPr/>
            <p:nvPr/>
          </p:nvSpPr>
          <p:spPr>
            <a:xfrm>
              <a:off x="1043608" y="1104389"/>
              <a:ext cx="504056" cy="37804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solidFill>
                    <a:prstClr val="white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8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691680" y="1051544"/>
              <a:ext cx="352839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>
                  <a:solidFill>
                    <a:prstClr val="black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价值工程工作程序一览</a:t>
              </a:r>
              <a:endParaRPr lang="en-US" altLang="zh-CN" sz="2200" b="1" dirty="0">
                <a:solidFill>
                  <a:prstClr val="black"/>
                </a:solidFill>
                <a:latin typeface="Arial" pitchFamily="34" charset="0"/>
                <a:ea typeface="微软雅黑" pitchFamily="34" charset="-122"/>
                <a:cs typeface="Arial" pitchFamily="34" charset="0"/>
              </a:endParaRPr>
            </a:p>
          </p:txBody>
        </p:sp>
        <p:cxnSp>
          <p:nvCxnSpPr>
            <p:cNvPr id="128" name="直接连接符 127"/>
            <p:cNvCxnSpPr/>
            <p:nvPr/>
          </p:nvCxnSpPr>
          <p:spPr>
            <a:xfrm>
              <a:off x="1707678" y="1460999"/>
              <a:ext cx="4320000" cy="0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7"/>
          <p:cNvGrpSpPr/>
          <p:nvPr/>
        </p:nvGrpSpPr>
        <p:grpSpPr>
          <a:xfrm>
            <a:off x="827584" y="2062416"/>
            <a:ext cx="6408712" cy="431805"/>
            <a:chOff x="1043608" y="1708617"/>
            <a:chExt cx="6408712" cy="431805"/>
          </a:xfrm>
        </p:grpSpPr>
        <p:sp>
          <p:nvSpPr>
            <p:cNvPr id="100" name="矩形 99"/>
            <p:cNvSpPr/>
            <p:nvPr/>
          </p:nvSpPr>
          <p:spPr>
            <a:xfrm>
              <a:off x="1043608" y="1761462"/>
              <a:ext cx="504056" cy="37804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solidFill>
                    <a:prstClr val="white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8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110" name="直接连接符 109"/>
            <p:cNvCxnSpPr/>
            <p:nvPr/>
          </p:nvCxnSpPr>
          <p:spPr>
            <a:xfrm>
              <a:off x="1707678" y="2140422"/>
              <a:ext cx="5400000" cy="0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691680" y="1708617"/>
              <a:ext cx="576064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>
                  <a:solidFill>
                    <a:prstClr val="black"/>
                  </a:solidFill>
                  <a:latin typeface="Arial" pitchFamily="34" charset="0"/>
                  <a:ea typeface="微软雅黑" pitchFamily="34" charset="-122"/>
                  <a:cs typeface="Arial" pitchFamily="34" charset="0"/>
                </a:rPr>
                <a:t>价值工程工作程序步骤 </a:t>
              </a:r>
              <a:endParaRPr lang="zh-CN" altLang="en-US" sz="2200" b="1" baseline="-25000" dirty="0">
                <a:solidFill>
                  <a:prstClr val="black"/>
                </a:solidFill>
                <a:latin typeface="Arial" pitchFamily="34" charset="0"/>
                <a:ea typeface="微软雅黑" pitchFamily="34" charset="-122"/>
                <a:cs typeface="Arial" pitchFamily="34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827584" y="4091956"/>
            <a:ext cx="7144070" cy="430887"/>
            <a:chOff x="1043608" y="3941063"/>
            <a:chExt cx="7144070" cy="430887"/>
          </a:xfrm>
        </p:grpSpPr>
        <p:sp>
          <p:nvSpPr>
            <p:cNvPr id="31" name="矩形 30"/>
            <p:cNvSpPr/>
            <p:nvPr/>
          </p:nvSpPr>
          <p:spPr>
            <a:xfrm>
              <a:off x="1043608" y="3993908"/>
              <a:ext cx="504056" cy="378042"/>
            </a:xfrm>
            <a:prstGeom prst="rect">
              <a:avLst/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solidFill>
                    <a:prstClr val="white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8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1707678" y="4350518"/>
              <a:ext cx="6480000" cy="0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691680" y="3941063"/>
              <a:ext cx="388843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200">
                  <a:latin typeface="Arial" pitchFamily="34" charset="0"/>
                  <a:ea typeface="微软雅黑" pitchFamily="34" charset="-122"/>
                  <a:cs typeface="Arial" pitchFamily="34" charset="0"/>
                </a:defRPr>
              </a:lvl1pPr>
            </a:lstStyle>
            <a:p>
              <a:r>
                <a:rPr lang="zh-CN" altLang="en-US" b="1" dirty="0">
                  <a:solidFill>
                    <a:prstClr val="black"/>
                  </a:solidFill>
                </a:rPr>
                <a:t>课堂总结与例题</a:t>
              </a:r>
              <a:endParaRPr lang="en-US" altLang="zh-CN" b="1" dirty="0">
                <a:solidFill>
                  <a:prstClr val="black"/>
                </a:solidFill>
              </a:endParaRPr>
            </a:p>
          </p:txBody>
        </p:sp>
      </p:grpSp>
      <p:pic>
        <p:nvPicPr>
          <p:cNvPr id="39" name="图片 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8304" y="778668"/>
            <a:ext cx="1822547" cy="980793"/>
          </a:xfrm>
          <a:prstGeom prst="rect">
            <a:avLst/>
          </a:prstGeom>
        </p:spPr>
      </p:pic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4" name="文本框 32">
            <a:extLst>
              <a:ext uri="{FF2B5EF4-FFF2-40B4-BE49-F238E27FC236}">
                <a16:creationId xmlns:a16="http://schemas.microsoft.com/office/drawing/2014/main" id="{73954854-203D-4EAA-93A5-7D3E2E523985}"/>
              </a:ext>
            </a:extLst>
          </p:cNvPr>
          <p:cNvSpPr txBox="1"/>
          <p:nvPr/>
        </p:nvSpPr>
        <p:spPr>
          <a:xfrm>
            <a:off x="1491654" y="2668320"/>
            <a:ext cx="5472608" cy="1113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准备阶段；    </a:t>
            </a:r>
            <a:r>
              <a:rPr lang="en-US" altLang="zh-CN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阶段</a:t>
            </a:r>
            <a:endParaRPr lang="en-US" altLang="zh-CN" sz="24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创新阶段；    </a:t>
            </a:r>
            <a:r>
              <a:rPr lang="en-US" altLang="zh-CN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施阶段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16839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sp>
        <p:nvSpPr>
          <p:cNvPr id="15" name="矩形 14"/>
          <p:cNvSpPr/>
          <p:nvPr/>
        </p:nvSpPr>
        <p:spPr>
          <a:xfrm>
            <a:off x="460375" y="1563638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功能分类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91042" y="2139702"/>
            <a:ext cx="7961916" cy="435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5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按总体与局部分类，产品的功能可划分为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总体功能和局部功能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868144" y="175865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的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598077" y="177037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手段</a:t>
            </a:r>
          </a:p>
        </p:txBody>
      </p:sp>
      <p:pic>
        <p:nvPicPr>
          <p:cNvPr id="25" name="Picture 2" descr="https://timgsa.baidu.com/timg?image&amp;quality=80&amp;size=b9999_10000&amp;sec=1572773328203&amp;di=7f8d9ceda6ddfbed32bfeaa396c78a8f&amp;imgtype=0&amp;src=http%3A%2F%2Fku.90sjimg.com%2Felement_origin_min_pic%2F16%2F11%2F01%2Fc192c44c560530baacc2b0c1530f217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2931393"/>
            <a:ext cx="2124236" cy="1800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3567708" y="2970231"/>
            <a:ext cx="1107996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居住功能</a:t>
            </a:r>
          </a:p>
        </p:txBody>
      </p:sp>
      <p:sp>
        <p:nvSpPr>
          <p:cNvPr id="26" name="矩形 25"/>
          <p:cNvSpPr/>
          <p:nvPr/>
        </p:nvSpPr>
        <p:spPr>
          <a:xfrm>
            <a:off x="2829930" y="3777013"/>
            <a:ext cx="1107996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挡雨功能</a:t>
            </a:r>
          </a:p>
        </p:txBody>
      </p:sp>
      <p:sp>
        <p:nvSpPr>
          <p:cNvPr id="27" name="矩形 26"/>
          <p:cNvSpPr/>
          <p:nvPr/>
        </p:nvSpPr>
        <p:spPr>
          <a:xfrm>
            <a:off x="3563888" y="4300068"/>
            <a:ext cx="1107996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遮风功能</a:t>
            </a:r>
          </a:p>
        </p:txBody>
      </p:sp>
      <p:sp>
        <p:nvSpPr>
          <p:cNvPr id="28" name="矩形 27"/>
          <p:cNvSpPr/>
          <p:nvPr/>
        </p:nvSpPr>
        <p:spPr>
          <a:xfrm>
            <a:off x="4352538" y="3822527"/>
            <a:ext cx="646331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……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3122" name="Picture 2" descr="https://timgsa.baidu.com/timg?image&amp;quality=80&amp;size=b9999_10000&amp;sec=1572775452237&amp;di=f5967a3889d3bf33ffa126ce60b8a87c&amp;imgtype=0&amp;src=http%3A%2F%2Fappcdn.cehuashen.com%2Fhtimage%2F20182%2Fe912bd7b-48a8-4290-ba22-ef214f2d8183.jpg%3FExpires%3D4669235082%26OSSAccessKeyId%3Dr2aV9r83JGUX1u7F%26Signature%3DEQmJV2bSTm9ud2HEPDqpAm7te%2FI%3D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686"/>
          <a:stretch/>
        </p:blipFill>
        <p:spPr bwMode="auto">
          <a:xfrm>
            <a:off x="5508103" y="2757027"/>
            <a:ext cx="3614321" cy="1543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24" name="Picture 4" descr="https://timgsa.baidu.com/timg?image&amp;quality=80&amp;size=b9999_10000&amp;sec=1572775493038&amp;di=488f30a1ea791b7f27bb15f1c6d0a991&amp;imgtype=0&amp;src=http%3A%2F%2Fp1.qhimg.com%2Ft0109b28c8994336e9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847" y="3961679"/>
            <a:ext cx="627787" cy="870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4769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3" grpId="0" animBg="1"/>
      <p:bldP spid="26" grpId="0" animBg="1"/>
      <p:bldP spid="27" grpId="0" animBg="1"/>
      <p:bldP spid="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3419872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3" y="670234"/>
            <a:ext cx="3429936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sp>
        <p:nvSpPr>
          <p:cNvPr id="15" name="矩形 14"/>
          <p:cNvSpPr/>
          <p:nvPr/>
        </p:nvSpPr>
        <p:spPr>
          <a:xfrm>
            <a:off x="460375" y="1563638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功能分类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552" y="2287200"/>
            <a:ext cx="3260878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5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功能整理的逻辑关系分类，分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:</a:t>
            </a:r>
          </a:p>
          <a:p>
            <a:pPr marL="457200" indent="-457200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并列功能</a:t>
            </a:r>
            <a:endParaRPr lang="en-US" altLang="zh-CN" sz="20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marL="457200" indent="-457200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上下位功能</a:t>
            </a:r>
          </a:p>
        </p:txBody>
      </p:sp>
      <p:pic>
        <p:nvPicPr>
          <p:cNvPr id="134146" name="Picture 2" descr="https://ss0.bdstatic.com/70cFvHSh_Q1YnxGkpoWK1HF6hhy/it/u=3194518654,3800427210&amp;fm=26&amp;gp=0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178"/>
          <a:stretch/>
        </p:blipFill>
        <p:spPr bwMode="auto">
          <a:xfrm>
            <a:off x="3870970" y="-5950"/>
            <a:ext cx="5271057" cy="514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61342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22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sp>
        <p:nvSpPr>
          <p:cNvPr id="15" name="矩形 14"/>
          <p:cNvSpPr/>
          <p:nvPr/>
        </p:nvSpPr>
        <p:spPr>
          <a:xfrm>
            <a:off x="460375" y="1491630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定义：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441347"/>
          <p:cNvSpPr txBox="1">
            <a:spLocks noChangeArrowheads="1"/>
          </p:cNvSpPr>
          <p:nvPr/>
        </p:nvSpPr>
        <p:spPr bwMode="auto">
          <a:xfrm>
            <a:off x="180628" y="1923678"/>
            <a:ext cx="856783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457200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功能定义就是根据收集到的情报和资料，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透过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对象产品或部件的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物理特征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或现象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，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找出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其效用或功用的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本质东西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，并逐项加以区分和规定，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以简洁的语言描述出来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。 </a:t>
            </a:r>
          </a:p>
        </p:txBody>
      </p:sp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474" y="4013896"/>
            <a:ext cx="495357" cy="506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2"/>
          <p:cNvSpPr/>
          <p:nvPr/>
        </p:nvSpPr>
        <p:spPr>
          <a:xfrm>
            <a:off x="219919" y="4082437"/>
            <a:ext cx="646331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动词</a:t>
            </a:r>
          </a:p>
        </p:txBody>
      </p:sp>
      <p:sp>
        <p:nvSpPr>
          <p:cNvPr id="29" name="矩形 28"/>
          <p:cNvSpPr/>
          <p:nvPr/>
        </p:nvSpPr>
        <p:spPr>
          <a:xfrm>
            <a:off x="1924045" y="4080796"/>
            <a:ext cx="646331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名词</a:t>
            </a:r>
          </a:p>
        </p:txBody>
      </p:sp>
      <p:sp>
        <p:nvSpPr>
          <p:cNvPr id="30" name="圆角矩形 29"/>
          <p:cNvSpPr/>
          <p:nvPr/>
        </p:nvSpPr>
        <p:spPr>
          <a:xfrm>
            <a:off x="3325839" y="3635428"/>
            <a:ext cx="1154644" cy="44536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递荷载</a:t>
            </a:r>
          </a:p>
        </p:txBody>
      </p:sp>
      <p:sp>
        <p:nvSpPr>
          <p:cNvPr id="31" name="圆角矩形 30"/>
          <p:cNvSpPr/>
          <p:nvPr/>
        </p:nvSpPr>
        <p:spPr>
          <a:xfrm>
            <a:off x="4482994" y="4166465"/>
            <a:ext cx="1013144" cy="445368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采光</a:t>
            </a:r>
          </a:p>
        </p:txBody>
      </p:sp>
      <p:sp>
        <p:nvSpPr>
          <p:cNvPr id="32" name="圆角矩形 31"/>
          <p:cNvSpPr/>
          <p:nvPr/>
        </p:nvSpPr>
        <p:spPr>
          <a:xfrm>
            <a:off x="5496138" y="3635428"/>
            <a:ext cx="1149612" cy="445368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隔空间</a:t>
            </a:r>
          </a:p>
        </p:txBody>
      </p:sp>
      <p:sp>
        <p:nvSpPr>
          <p:cNvPr id="33" name="圆角矩形 32"/>
          <p:cNvSpPr/>
          <p:nvPr/>
        </p:nvSpPr>
        <p:spPr>
          <a:xfrm>
            <a:off x="6645750" y="4146950"/>
            <a:ext cx="1013144" cy="445368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隔热</a:t>
            </a:r>
          </a:p>
        </p:txBody>
      </p:sp>
      <p:sp>
        <p:nvSpPr>
          <p:cNvPr id="34" name="圆角矩形 33"/>
          <p:cNvSpPr/>
          <p:nvPr/>
        </p:nvSpPr>
        <p:spPr>
          <a:xfrm>
            <a:off x="7663312" y="3579862"/>
            <a:ext cx="1013144" cy="44536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保温</a:t>
            </a:r>
          </a:p>
        </p:txBody>
      </p:sp>
    </p:spTree>
    <p:extLst>
      <p:ext uri="{BB962C8B-B14F-4D97-AF65-F5344CB8AC3E}">
        <p14:creationId xmlns:p14="http://schemas.microsoft.com/office/powerpoint/2010/main" val="3166328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23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sp>
        <p:nvSpPr>
          <p:cNvPr id="15" name="矩形 14"/>
          <p:cNvSpPr/>
          <p:nvPr/>
        </p:nvSpPr>
        <p:spPr>
          <a:xfrm>
            <a:off x="460375" y="1491630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定义：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55576" y="2715766"/>
            <a:ext cx="5811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的</a:t>
            </a:r>
            <a:endParaRPr lang="en-US" altLang="zh-CN" sz="28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左大括号 20"/>
          <p:cNvSpPr/>
          <p:nvPr/>
        </p:nvSpPr>
        <p:spPr>
          <a:xfrm>
            <a:off x="1336672" y="2283718"/>
            <a:ext cx="355008" cy="1971219"/>
          </a:xfrm>
          <a:prstGeom prst="leftBrace">
            <a:avLst>
              <a:gd name="adj1" fmla="val 70043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1835695" y="2110531"/>
            <a:ext cx="6853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明确对象产品和组成产品各构件的功能，借以弄清产品特性</a:t>
            </a:r>
          </a:p>
        </p:txBody>
      </p:sp>
      <p:sp>
        <p:nvSpPr>
          <p:cNvPr id="25" name="矩形 24"/>
          <p:cNvSpPr/>
          <p:nvPr/>
        </p:nvSpPr>
        <p:spPr>
          <a:xfrm>
            <a:off x="1835695" y="2985213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便于进行功能评价</a:t>
            </a:r>
          </a:p>
        </p:txBody>
      </p:sp>
      <p:sp>
        <p:nvSpPr>
          <p:cNvPr id="26" name="矩形 25"/>
          <p:cNvSpPr/>
          <p:nvPr/>
        </p:nvSpPr>
        <p:spPr>
          <a:xfrm>
            <a:off x="1835695" y="3939902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便于构思方案</a:t>
            </a:r>
          </a:p>
        </p:txBody>
      </p:sp>
      <p:pic>
        <p:nvPicPr>
          <p:cNvPr id="135170" name="Picture 2" descr="https://timgsa.baidu.com/timg?image&amp;quality=80&amp;size=b9999_10000&amp;sec=1572777004463&amp;di=9c9a06101650a7b5afff7774ff7df4f9&amp;imgtype=0&amp;src=http%3A%2F%2Fimg.wxcha.com%2Ffile%2F201802%2F26%2F7a6793610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3056642"/>
            <a:ext cx="1184321" cy="1184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172" name="Picture 4" descr="https://timgsa.baidu.com/timg?image&amp;quality=80&amp;size=b9999_10000&amp;sec=1572777020445&amp;di=dc1fa3eed4e8fc9b5059146960af9989&amp;imgtype=0&amp;src=http%3A%2F%2Fimg.wxcha.com%2Ffile%2F201802%2F26%2F8b621b9dc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3056642"/>
            <a:ext cx="1224136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矩形 26"/>
          <p:cNvSpPr/>
          <p:nvPr/>
        </p:nvSpPr>
        <p:spPr>
          <a:xfrm>
            <a:off x="6210761" y="4280778"/>
            <a:ext cx="23391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zh-CN" altLang="en-US" sz="1400" dirty="0">
                <a:solidFill>
                  <a:srgbClr val="92D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文无关</a:t>
            </a:r>
            <a:endParaRPr lang="en-US" altLang="zh-CN" sz="1400" dirty="0">
              <a:solidFill>
                <a:srgbClr val="92D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algn="ctr">
              <a:spcBef>
                <a:spcPct val="0"/>
              </a:spcBef>
            </a:pPr>
            <a:r>
              <a:rPr lang="zh-CN" altLang="en-US" sz="1400" dirty="0">
                <a:solidFill>
                  <a:srgbClr val="92D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有关，请回答为啥要定义</a:t>
            </a:r>
          </a:p>
        </p:txBody>
      </p:sp>
    </p:spTree>
    <p:extLst>
      <p:ext uri="{BB962C8B-B14F-4D97-AF65-F5344CB8AC3E}">
        <p14:creationId xmlns:p14="http://schemas.microsoft.com/office/powerpoint/2010/main" val="41115670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24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sp>
        <p:nvSpPr>
          <p:cNvPr id="15" name="矩形 14"/>
          <p:cNvSpPr/>
          <p:nvPr/>
        </p:nvSpPr>
        <p:spPr>
          <a:xfrm>
            <a:off x="460375" y="1491630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整理：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836358"/>
            <a:ext cx="5048250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圆角矩形 19"/>
          <p:cNvSpPr/>
          <p:nvPr/>
        </p:nvSpPr>
        <p:spPr>
          <a:xfrm>
            <a:off x="827584" y="2211710"/>
            <a:ext cx="1944216" cy="44536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化整理</a:t>
            </a:r>
          </a:p>
        </p:txBody>
      </p:sp>
      <p:sp>
        <p:nvSpPr>
          <p:cNvPr id="22" name="圆角矩形 21"/>
          <p:cNvSpPr/>
          <p:nvPr/>
        </p:nvSpPr>
        <p:spPr>
          <a:xfrm>
            <a:off x="827584" y="3155733"/>
            <a:ext cx="1944216" cy="44536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明确并列关系</a:t>
            </a:r>
          </a:p>
        </p:txBody>
      </p:sp>
      <p:sp>
        <p:nvSpPr>
          <p:cNvPr id="23" name="圆角矩形 22"/>
          <p:cNvSpPr/>
          <p:nvPr/>
        </p:nvSpPr>
        <p:spPr>
          <a:xfrm>
            <a:off x="827584" y="4019829"/>
            <a:ext cx="1944216" cy="44536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明确上下位关系</a:t>
            </a:r>
          </a:p>
        </p:txBody>
      </p:sp>
    </p:spTree>
    <p:extLst>
      <p:ext uri="{BB962C8B-B14F-4D97-AF65-F5344CB8AC3E}">
        <p14:creationId xmlns:p14="http://schemas.microsoft.com/office/powerpoint/2010/main" val="4832027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25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sp>
        <p:nvSpPr>
          <p:cNvPr id="15" name="矩形 14"/>
          <p:cNvSpPr/>
          <p:nvPr/>
        </p:nvSpPr>
        <p:spPr>
          <a:xfrm>
            <a:off x="470322" y="1691685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评价：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827584" y="2363949"/>
            <a:ext cx="1944216" cy="44536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量确定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825327" y="3566542"/>
            <a:ext cx="1944216" cy="445368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评定功能的价值</a:t>
            </a:r>
          </a:p>
        </p:txBody>
      </p:sp>
      <p:sp>
        <p:nvSpPr>
          <p:cNvPr id="3" name="上下箭头 2"/>
          <p:cNvSpPr/>
          <p:nvPr/>
        </p:nvSpPr>
        <p:spPr>
          <a:xfrm>
            <a:off x="1670292" y="2940013"/>
            <a:ext cx="254285" cy="490736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3624461" y="1592283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评价的程序：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 rot="16200000" flipV="1">
            <a:off x="1625923" y="3198356"/>
            <a:ext cx="3345584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4860032" y="2211710"/>
            <a:ext cx="2808312" cy="374923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评价对象</a:t>
            </a:r>
          </a:p>
        </p:txBody>
      </p:sp>
      <p:sp>
        <p:nvSpPr>
          <p:cNvPr id="24" name="圆角矩形 23"/>
          <p:cNvSpPr/>
          <p:nvPr/>
        </p:nvSpPr>
        <p:spPr>
          <a:xfrm>
            <a:off x="3491880" y="3055825"/>
            <a:ext cx="2016224" cy="374923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确定现实成本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6948264" y="3055825"/>
            <a:ext cx="2016224" cy="374923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确定功能评价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5292080" y="3829744"/>
            <a:ext cx="1998222" cy="374923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计算功能价值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4716016" y="4357067"/>
            <a:ext cx="3024336" cy="374923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计算成本改善期望值 </a:t>
            </a:r>
            <a:r>
              <a:rPr lang="el-GR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7" name="肘形连接符 16"/>
          <p:cNvCxnSpPr>
            <a:stCxn id="8" idx="2"/>
            <a:endCxn id="24" idx="0"/>
          </p:cNvCxnSpPr>
          <p:nvPr/>
        </p:nvCxnSpPr>
        <p:spPr>
          <a:xfrm rot="5400000">
            <a:off x="5147494" y="1939131"/>
            <a:ext cx="469192" cy="1764196"/>
          </a:xfrm>
          <a:prstGeom prst="bentConnector3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肘形连接符 27"/>
          <p:cNvCxnSpPr>
            <a:stCxn id="8" idx="2"/>
            <a:endCxn id="25" idx="0"/>
          </p:cNvCxnSpPr>
          <p:nvPr/>
        </p:nvCxnSpPr>
        <p:spPr>
          <a:xfrm rot="16200000" flipH="1">
            <a:off x="6875686" y="1975135"/>
            <a:ext cx="469192" cy="1692188"/>
          </a:xfrm>
          <a:prstGeom prst="bentConnector3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肘形连接符 29"/>
          <p:cNvCxnSpPr>
            <a:stCxn id="24" idx="2"/>
            <a:endCxn id="26" idx="1"/>
          </p:cNvCxnSpPr>
          <p:nvPr/>
        </p:nvCxnSpPr>
        <p:spPr>
          <a:xfrm rot="16200000" flipH="1">
            <a:off x="4602807" y="3327933"/>
            <a:ext cx="586458" cy="79208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240" name="肘形连接符 138239"/>
          <p:cNvCxnSpPr>
            <a:stCxn id="24" idx="2"/>
            <a:endCxn id="27" idx="1"/>
          </p:cNvCxnSpPr>
          <p:nvPr/>
        </p:nvCxnSpPr>
        <p:spPr>
          <a:xfrm rot="16200000" flipH="1">
            <a:off x="4051114" y="3879626"/>
            <a:ext cx="1113781" cy="216024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243" name="肘形连接符 138242"/>
          <p:cNvCxnSpPr>
            <a:stCxn id="25" idx="2"/>
            <a:endCxn id="26" idx="3"/>
          </p:cNvCxnSpPr>
          <p:nvPr/>
        </p:nvCxnSpPr>
        <p:spPr>
          <a:xfrm rot="5400000">
            <a:off x="7330110" y="3390940"/>
            <a:ext cx="586458" cy="666074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251" name="肘形连接符 138250"/>
          <p:cNvCxnSpPr>
            <a:stCxn id="25" idx="2"/>
            <a:endCxn id="27" idx="3"/>
          </p:cNvCxnSpPr>
          <p:nvPr/>
        </p:nvCxnSpPr>
        <p:spPr>
          <a:xfrm rot="5400000">
            <a:off x="7291474" y="3879626"/>
            <a:ext cx="1113781" cy="216024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99096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>
            <a:stCxn id="35" idx="3"/>
            <a:endCxn id="36" idx="1"/>
          </p:cNvCxnSpPr>
          <p:nvPr/>
        </p:nvCxnSpPr>
        <p:spPr>
          <a:xfrm>
            <a:off x="3077165" y="4293282"/>
            <a:ext cx="293499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26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sp>
        <p:nvSpPr>
          <p:cNvPr id="15" name="矩形 14"/>
          <p:cNvSpPr/>
          <p:nvPr/>
        </p:nvSpPr>
        <p:spPr>
          <a:xfrm>
            <a:off x="470322" y="1635646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现实成本的计算：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1282845" y="2307910"/>
            <a:ext cx="1944216" cy="44536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实成本计算</a:t>
            </a:r>
          </a:p>
        </p:txBody>
      </p:sp>
      <p:sp>
        <p:nvSpPr>
          <p:cNvPr id="31" name="圆角矩形 30"/>
          <p:cNvSpPr/>
          <p:nvPr/>
        </p:nvSpPr>
        <p:spPr>
          <a:xfrm>
            <a:off x="5796136" y="2297827"/>
            <a:ext cx="1944216" cy="44536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统成本核算</a:t>
            </a:r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4408" y="1779662"/>
            <a:ext cx="1075184" cy="1075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圆角矩形 32"/>
          <p:cNvSpPr/>
          <p:nvPr/>
        </p:nvSpPr>
        <p:spPr>
          <a:xfrm>
            <a:off x="2699792" y="3206502"/>
            <a:ext cx="4068452" cy="44536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本费用构成项目相同</a:t>
            </a:r>
          </a:p>
        </p:txBody>
      </p:sp>
      <p:sp>
        <p:nvSpPr>
          <p:cNvPr id="34" name="圆角矩形 33"/>
          <p:cNvSpPr/>
          <p:nvPr/>
        </p:nvSpPr>
        <p:spPr>
          <a:xfrm>
            <a:off x="3797768" y="4070598"/>
            <a:ext cx="1710336" cy="44536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针对主体不同</a:t>
            </a:r>
          </a:p>
        </p:txBody>
      </p:sp>
      <p:sp>
        <p:nvSpPr>
          <p:cNvPr id="35" name="圆角矩形 34"/>
          <p:cNvSpPr/>
          <p:nvPr/>
        </p:nvSpPr>
        <p:spPr>
          <a:xfrm>
            <a:off x="612948" y="4070598"/>
            <a:ext cx="2464217" cy="44536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象的功能为单位</a:t>
            </a:r>
          </a:p>
        </p:txBody>
      </p:sp>
      <p:sp>
        <p:nvSpPr>
          <p:cNvPr id="36" name="圆角矩形 35"/>
          <p:cNvSpPr/>
          <p:nvPr/>
        </p:nvSpPr>
        <p:spPr>
          <a:xfrm>
            <a:off x="6012160" y="4070598"/>
            <a:ext cx="2664296" cy="44536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品或构件配件为单位</a:t>
            </a:r>
          </a:p>
        </p:txBody>
      </p:sp>
    </p:spTree>
    <p:extLst>
      <p:ext uri="{BB962C8B-B14F-4D97-AF65-F5344CB8AC3E}">
        <p14:creationId xmlns:p14="http://schemas.microsoft.com/office/powerpoint/2010/main" val="111069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3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27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sp>
        <p:nvSpPr>
          <p:cNvPr id="15" name="矩形 14"/>
          <p:cNvSpPr/>
          <p:nvPr/>
        </p:nvSpPr>
        <p:spPr>
          <a:xfrm>
            <a:off x="470322" y="1635646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现实成本的计算：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1282845" y="2307910"/>
            <a:ext cx="1944216" cy="44536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实成本计算</a:t>
            </a:r>
          </a:p>
        </p:txBody>
      </p:sp>
      <p:sp>
        <p:nvSpPr>
          <p:cNvPr id="31" name="圆角矩形 30"/>
          <p:cNvSpPr/>
          <p:nvPr/>
        </p:nvSpPr>
        <p:spPr>
          <a:xfrm>
            <a:off x="5796136" y="2297827"/>
            <a:ext cx="1944216" cy="44536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统成本核算</a:t>
            </a:r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4408" y="1779662"/>
            <a:ext cx="1075184" cy="1075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/>
          <p:cNvSpPr/>
          <p:nvPr/>
        </p:nvSpPr>
        <p:spPr>
          <a:xfrm>
            <a:off x="338510" y="3117533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构件一个功能：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940152" y="3075806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构件多个功能：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213"/>
          <a:stretch/>
        </p:blipFill>
        <p:spPr bwMode="auto">
          <a:xfrm>
            <a:off x="130630" y="3651912"/>
            <a:ext cx="1561050" cy="110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2"/>
          <p:cNvSpPr/>
          <p:nvPr/>
        </p:nvSpPr>
        <p:spPr>
          <a:xfrm>
            <a:off x="1984355" y="3735821"/>
            <a:ext cx="172354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构件成本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</a:p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功能现实成本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543505" y="3720802"/>
            <a:ext cx="249299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构件成本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</a:p>
          <a:p>
            <a:pPr algn="ctr"/>
            <a:r>
              <a:rPr lang="el-GR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Σ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（功能现实成本）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619" y="3517643"/>
            <a:ext cx="1944216" cy="129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75422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28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sp>
        <p:nvSpPr>
          <p:cNvPr id="15" name="矩形 14"/>
          <p:cNvSpPr/>
          <p:nvPr/>
        </p:nvSpPr>
        <p:spPr>
          <a:xfrm>
            <a:off x="470322" y="1635646"/>
            <a:ext cx="26212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价值成本</a:t>
            </a:r>
            <a:r>
              <a:rPr lang="en-US" altLang="zh-CN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76888" y="2355726"/>
            <a:ext cx="76226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价值成本（目标成本）：可靠地实现用户要求功能的最低成本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52133" y="3003798"/>
            <a:ext cx="3352200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根据图纸和定额；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根据国内外先进水平；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根据市场竞争的价格；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 rot="16200000" flipV="1">
            <a:off x="3781059" y="3863618"/>
            <a:ext cx="1968539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5220072" y="3219822"/>
            <a:ext cx="1944216" cy="44536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企业预期成本值</a:t>
            </a:r>
          </a:p>
        </p:txBody>
      </p:sp>
      <p:sp>
        <p:nvSpPr>
          <p:cNvPr id="22" name="圆角矩形 21"/>
          <p:cNvSpPr/>
          <p:nvPr/>
        </p:nvSpPr>
        <p:spPr>
          <a:xfrm>
            <a:off x="6655272" y="4035758"/>
            <a:ext cx="1944216" cy="445368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企业理想成本值</a:t>
            </a:r>
          </a:p>
        </p:txBody>
      </p:sp>
    </p:spTree>
    <p:extLst>
      <p:ext uri="{BB962C8B-B14F-4D97-AF65-F5344CB8AC3E}">
        <p14:creationId xmlns:p14="http://schemas.microsoft.com/office/powerpoint/2010/main" val="35178012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29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sp>
        <p:nvSpPr>
          <p:cNvPr id="16" name="文本框 444421"/>
          <p:cNvSpPr txBox="1">
            <a:spLocks noChangeArrowheads="1"/>
          </p:cNvSpPr>
          <p:nvPr/>
        </p:nvSpPr>
        <p:spPr bwMode="auto">
          <a:xfrm>
            <a:off x="425299" y="1635646"/>
            <a:ext cx="8532439" cy="2020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457200" eaLnBrk="1" hangingPunct="1">
              <a:lnSpc>
                <a:spcPct val="15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功能成本法是通过一定的测算方法，测定实现应有功能所必须消耗的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最低成本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，同时计算为实现应有功能所耗费的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现实成本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  <a:p>
            <a:pPr indent="457200" eaLnBrk="1" hangingPunct="1">
              <a:lnSpc>
                <a:spcPct val="15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经过分析、对比，求得对象的价值系数和成本降低期望值，确定价值工程的改进对象。</a:t>
            </a:r>
          </a:p>
        </p:txBody>
      </p:sp>
      <p:pic>
        <p:nvPicPr>
          <p:cNvPr id="145410" name="Picture 2" descr="https://timgsa.baidu.com/timg?image&amp;quality=80&amp;size=b9999_10000&amp;sec=1572782310331&amp;di=805ceb980af752f9354af01efa77a11b&amp;imgtype=0&amp;src=http%3A%2F%2Fimg.mp.sohu.com%2Fupload%2F20170706%2Fe0a508438da540778dba4a3a10efee9e_th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0172" y="3341812"/>
            <a:ext cx="2207568" cy="1552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22383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089"/>
            <a:ext cx="9138307" cy="583406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sz="2200" b="1" dirty="0">
                <a:solidFill>
                  <a:schemeClr val="bg1"/>
                </a:solidFill>
              </a:rPr>
              <a:t>教学目标</a:t>
            </a:r>
            <a:r>
              <a:rPr lang="zh-CN" altLang="en-US" sz="3200" b="1" dirty="0">
                <a:solidFill>
                  <a:schemeClr val="bg1"/>
                </a:solidFill>
              </a:rPr>
              <a:t>                                                                                      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5" name="文本框 746499">
            <a:extLst>
              <a:ext uri="{FF2B5EF4-FFF2-40B4-BE49-F238E27FC236}">
                <a16:creationId xmlns:a16="http://schemas.microsoft.com/office/drawing/2014/main" id="{B43DA50A-38EF-4BE9-9B24-B2453BAEF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4" y="967391"/>
            <a:ext cx="36010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次课程学习目标：</a:t>
            </a:r>
          </a:p>
        </p:txBody>
      </p:sp>
      <p:sp>
        <p:nvSpPr>
          <p:cNvPr id="36" name="文本框 32">
            <a:extLst>
              <a:ext uri="{FF2B5EF4-FFF2-40B4-BE49-F238E27FC236}">
                <a16:creationId xmlns:a16="http://schemas.microsoft.com/office/drawing/2014/main" id="{73954854-203D-4EAA-93A5-7D3E2E523985}"/>
              </a:ext>
            </a:extLst>
          </p:cNvPr>
          <p:cNvSpPr txBox="1"/>
          <p:nvPr/>
        </p:nvSpPr>
        <p:spPr>
          <a:xfrm>
            <a:off x="395536" y="1854349"/>
            <a:ext cx="54726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列出价值工程的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工作阶段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功能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功能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理</a:t>
            </a: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功能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评价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A66BA5B-DED4-4A39-AD60-2DE942CB63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2541459"/>
            <a:ext cx="2830190" cy="2400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3278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30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sp>
        <p:nvSpPr>
          <p:cNvPr id="15" name="矩形 14"/>
          <p:cNvSpPr/>
          <p:nvPr/>
        </p:nvSpPr>
        <p:spPr>
          <a:xfrm>
            <a:off x="460822" y="1652102"/>
            <a:ext cx="5698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功能价值</a:t>
            </a:r>
            <a:r>
              <a:rPr lang="en-US" altLang="zh-CN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分析成本功能的合理匹配程度：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320418"/>
              </p:ext>
            </p:extLst>
          </p:nvPr>
        </p:nvGraphicFramePr>
        <p:xfrm>
          <a:off x="1259632" y="2715766"/>
          <a:ext cx="1080120" cy="96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431640" progId="Equation.DSMT4">
                  <p:embed/>
                </p:oleObj>
              </mc:Choice>
              <mc:Fallback>
                <p:oleObj name="Equation" r:id="rId2" imgW="482400" imgH="431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9632" y="2715766"/>
                        <a:ext cx="1080120" cy="966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3301911" y="2355726"/>
            <a:ext cx="5679760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第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个评价对象的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系数</a:t>
            </a:r>
            <a:endParaRPr lang="en-US" altLang="zh-CN" sz="20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第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个评价对象的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评价值（目标成本）</a:t>
            </a:r>
            <a:endParaRPr lang="en-US" altLang="zh-CN" sz="20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第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个评价对象的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实成本</a:t>
            </a:r>
            <a:endParaRPr lang="en-US" altLang="zh-CN" sz="20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1317" name="Picture 5" descr="https://timgsa.baidu.com/timg?image&amp;quality=80&amp;size=b9999_10000&amp;sec=1572780594286&amp;di=3992b15191a30b6883818b47b8ad5a83&amp;imgtype=0&amp;src=http%3A%2F%2Fpic.90sjimg.com%2Fdesign%2F01%2F29%2F16%2F39%2Fs_1024_58c884e72f15d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11910"/>
            <a:ext cx="836650" cy="83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 rot="10800000" flipV="1">
            <a:off x="1331640" y="3966190"/>
            <a:ext cx="7344816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879812" y="4249471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强理解：翻书看例题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83973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31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133689"/>
              </p:ext>
            </p:extLst>
          </p:nvPr>
        </p:nvGraphicFramePr>
        <p:xfrm>
          <a:off x="307975" y="2643758"/>
          <a:ext cx="1080120" cy="96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431640" progId="Equation.DSMT4">
                  <p:embed/>
                </p:oleObj>
              </mc:Choice>
              <mc:Fallback>
                <p:oleObj name="Equation" r:id="rId2" imgW="482400" imgH="431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975" y="2643758"/>
                        <a:ext cx="1080120" cy="966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1317" name="Picture 5" descr="https://timgsa.baidu.com/timg?image&amp;quality=80&amp;size=b9999_10000&amp;sec=1572780594286&amp;di=3992b15191a30b6883818b47b8ad5a83&amp;imgtype=0&amp;src=http%3A%2F%2Fpic.90sjimg.com%2Fdesign%2F01%2F29%2F16%2F39%2Fs_1024_58c884e72f15d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11910"/>
            <a:ext cx="836650" cy="83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1979712" y="2038747"/>
            <a:ext cx="67687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表示功能评价值等于功能现实成本。 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此时功能现实成本大于功能评价值。 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说明该部件功能比较重要，但分配的成本较少。</a:t>
            </a:r>
          </a:p>
        </p:txBody>
      </p:sp>
      <p:sp>
        <p:nvSpPr>
          <p:cNvPr id="9" name="直角上箭头 8"/>
          <p:cNvSpPr/>
          <p:nvPr/>
        </p:nvSpPr>
        <p:spPr>
          <a:xfrm rot="5400000" flipV="1">
            <a:off x="7524328" y="2181039"/>
            <a:ext cx="360040" cy="36004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4348" y="1479371"/>
            <a:ext cx="1198282" cy="587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>
            <a:off x="1765970" y="4083918"/>
            <a:ext cx="6984776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879812" y="4249471"/>
            <a:ext cx="53142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类讨论：数学结果与价值工程问题对应分析</a:t>
            </a:r>
            <a:endParaRPr lang="en-US" altLang="zh-CN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60822" y="1652102"/>
            <a:ext cx="5698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功能价值</a:t>
            </a:r>
            <a:r>
              <a:rPr lang="en-US" altLang="zh-CN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分析成本功能的合理匹配程度：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4970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" grpId="0" animBg="1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32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分析阶段：</a:t>
            </a:r>
          </a:p>
        </p:txBody>
      </p:sp>
      <p:sp>
        <p:nvSpPr>
          <p:cNvPr id="21" name="矩形 20"/>
          <p:cNvSpPr/>
          <p:nvPr/>
        </p:nvSpPr>
        <p:spPr>
          <a:xfrm>
            <a:off x="460822" y="1652102"/>
            <a:ext cx="3262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工程对象的改进范围：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0822" y="2087086"/>
            <a:ext cx="7927602" cy="28069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对产品部件进行价值分析，就是使每个部件的价值系数</a:t>
            </a:r>
            <a:r>
              <a:rPr lang="zh-CN" altLang="en-US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尽可能趋近于</a:t>
            </a:r>
            <a:r>
              <a:rPr lang="en-US" altLang="zh-CN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。为此，确定的改进对象是：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</a:t>
            </a: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（</a:t>
            </a:r>
            <a:r>
              <a:rPr lang="en-US" altLang="zh-CN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1</a:t>
            </a: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</a:t>
            </a:r>
            <a:r>
              <a:rPr lang="en-US" altLang="zh-CN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F</a:t>
            </a: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／</a:t>
            </a:r>
            <a:r>
              <a:rPr lang="en-US" altLang="zh-CN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C</a:t>
            </a: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值低的功能；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（</a:t>
            </a:r>
            <a:r>
              <a:rPr lang="en-US" altLang="zh-CN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2</a:t>
            </a: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</a:t>
            </a:r>
            <a:r>
              <a:rPr lang="en-US" altLang="zh-CN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△C</a:t>
            </a: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＝（</a:t>
            </a:r>
            <a:r>
              <a:rPr lang="en-US" altLang="zh-CN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C</a:t>
            </a: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－</a:t>
            </a:r>
            <a:r>
              <a:rPr lang="en-US" altLang="zh-CN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F</a:t>
            </a: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值大的功能；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（</a:t>
            </a:r>
            <a:r>
              <a:rPr lang="en-US" altLang="zh-CN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3</a:t>
            </a: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复杂的功能；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（</a:t>
            </a:r>
            <a:r>
              <a:rPr lang="en-US" altLang="zh-CN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4</a:t>
            </a: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）问题多的功能；</a:t>
            </a:r>
            <a:endParaRPr lang="zh-CN" altLang="en-US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4386" name="Picture 2" descr="https://timgsa.baidu.com/timg?image&amp;quality=80&amp;size=b9999_10000&amp;sec=1572781592088&amp;di=fb6d710da8c900b078ae129bc2b81b15&amp;imgtype=0&amp;src=http%3A%2F%2Fpic8.58cdn.com.cn%2Fzhuanzh%2Fn_v2861b32df244a4968bae158f597ccf246_750_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337" y="3034490"/>
            <a:ext cx="2388081" cy="1792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 rot="2590720">
            <a:off x="7165663" y="3848804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哪里不会，点哪里</a:t>
            </a:r>
          </a:p>
        </p:txBody>
      </p:sp>
      <p:pic>
        <p:nvPicPr>
          <p:cNvPr id="144388" name="Picture 4" descr="https://timgsa.baidu.com/timg?image&amp;quality=80&amp;size=b9999_10000&amp;sec=1572781798894&amp;di=2058fdc1909b7ef4c9f67f34639ae227&amp;imgtype=0&amp;src=http%3A%2F%2Fpic.rmb.bdstatic.com%2F03c2b933531545746ce508c480b99253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3122560"/>
            <a:ext cx="956445" cy="597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7111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33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创新阶段：</a:t>
            </a:r>
          </a:p>
        </p:txBody>
      </p:sp>
      <p:sp>
        <p:nvSpPr>
          <p:cNvPr id="21" name="矩形 20"/>
          <p:cNvSpPr/>
          <p:nvPr/>
        </p:nvSpPr>
        <p:spPr>
          <a:xfrm>
            <a:off x="460822" y="1652102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案创造：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84895" y="2139702"/>
            <a:ext cx="8136904" cy="14051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方案创造是从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提高对象的功能价值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出发，在正确的功能分析和评价的基础上，针对应改进的具体目标，通过创造性的思维活动，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提出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能够可靠地实现必要功能的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新方案</a:t>
            </a:r>
            <a:endParaRPr lang="zh-CN" altLang="en-US" sz="20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323681" y="3273522"/>
            <a:ext cx="2880320" cy="1617410"/>
            <a:chOff x="5508104" y="3276800"/>
            <a:chExt cx="2880320" cy="1617410"/>
          </a:xfrm>
        </p:grpSpPr>
        <p:pic>
          <p:nvPicPr>
            <p:cNvPr id="146434" name="Picture 2" descr="https://timgsa.baidu.com/timg?image&amp;quality=80&amp;size=b9999_10000&amp;sec=1572782475848&amp;di=7e07bcd2f8daaae7702c43def80ac5e2&amp;imgtype=0&amp;src=http%3A%2F%2Fb-ssl.duitang.com%2Fuploads%2Fitem%2F201503%2F30%2F20150330113103_evxyK.jpe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8104" y="3276800"/>
              <a:ext cx="2880320" cy="16174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矩形 15"/>
            <p:cNvSpPr/>
            <p:nvPr/>
          </p:nvSpPr>
          <p:spPr>
            <a:xfrm>
              <a:off x="5522669" y="3992165"/>
              <a:ext cx="63350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案</a:t>
              </a:r>
              <a:r>
                <a:rPr lang="en-US" altLang="zh-CN" sz="1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7" name="矩形 16"/>
            <p:cNvSpPr/>
            <p:nvPr/>
          </p:nvSpPr>
          <p:spPr>
            <a:xfrm>
              <a:off x="6187777" y="3778918"/>
              <a:ext cx="63350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案</a:t>
              </a:r>
              <a:r>
                <a:rPr lang="en-US" altLang="zh-CN" sz="1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6890821" y="4155926"/>
              <a:ext cx="63350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案</a:t>
              </a:r>
              <a:r>
                <a:rPr lang="en-US" altLang="zh-CN" sz="1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19" name="矩形 18"/>
            <p:cNvSpPr/>
            <p:nvPr/>
          </p:nvSpPr>
          <p:spPr>
            <a:xfrm>
              <a:off x="7524328" y="3778918"/>
              <a:ext cx="63350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案</a:t>
              </a:r>
              <a:r>
                <a:rPr lang="en-US" altLang="zh-CN" sz="1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</a:p>
          </p:txBody>
        </p:sp>
      </p:grpSp>
      <p:sp>
        <p:nvSpPr>
          <p:cNvPr id="22" name="矩形 21"/>
          <p:cNvSpPr/>
          <p:nvPr/>
        </p:nvSpPr>
        <p:spPr>
          <a:xfrm>
            <a:off x="3356380" y="4263648"/>
            <a:ext cx="1210588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思广益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72095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34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创新阶段：</a:t>
            </a:r>
          </a:p>
        </p:txBody>
      </p:sp>
      <p:sp>
        <p:nvSpPr>
          <p:cNvPr id="21" name="矩形 20"/>
          <p:cNvSpPr/>
          <p:nvPr/>
        </p:nvSpPr>
        <p:spPr>
          <a:xfrm>
            <a:off x="460822" y="1563638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案评价：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13681" y="1995686"/>
            <a:ext cx="79928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方案评价是在方案创造的基础上对新构思方案的技术、经济、社会和环境效果等几方面进行估价，以便于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选择最佳方案</a:t>
            </a:r>
            <a:endParaRPr lang="zh-CN" altLang="en-US" sz="20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71600" y="3507854"/>
            <a:ext cx="1584176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概略评价</a:t>
            </a:r>
          </a:p>
        </p:txBody>
      </p:sp>
      <p:sp>
        <p:nvSpPr>
          <p:cNvPr id="20" name="矩形 19"/>
          <p:cNvSpPr/>
          <p:nvPr/>
        </p:nvSpPr>
        <p:spPr>
          <a:xfrm>
            <a:off x="971600" y="4155926"/>
            <a:ext cx="1584176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详细评价</a:t>
            </a:r>
          </a:p>
        </p:txBody>
      </p:sp>
      <p:sp>
        <p:nvSpPr>
          <p:cNvPr id="23" name="矩形 22"/>
          <p:cNvSpPr/>
          <p:nvPr/>
        </p:nvSpPr>
        <p:spPr>
          <a:xfrm>
            <a:off x="3491880" y="3219822"/>
            <a:ext cx="1584176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技术评价</a:t>
            </a:r>
          </a:p>
        </p:txBody>
      </p:sp>
      <p:sp>
        <p:nvSpPr>
          <p:cNvPr id="24" name="矩形 23"/>
          <p:cNvSpPr/>
          <p:nvPr/>
        </p:nvSpPr>
        <p:spPr>
          <a:xfrm>
            <a:off x="3491880" y="3661375"/>
            <a:ext cx="1584176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经济评价</a:t>
            </a:r>
          </a:p>
        </p:txBody>
      </p:sp>
      <p:sp>
        <p:nvSpPr>
          <p:cNvPr id="25" name="矩形 24"/>
          <p:cNvSpPr/>
          <p:nvPr/>
        </p:nvSpPr>
        <p:spPr>
          <a:xfrm>
            <a:off x="3495303" y="4102928"/>
            <a:ext cx="1584176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社会评价</a:t>
            </a:r>
          </a:p>
        </p:txBody>
      </p:sp>
      <p:sp>
        <p:nvSpPr>
          <p:cNvPr id="26" name="矩形 25"/>
          <p:cNvSpPr/>
          <p:nvPr/>
        </p:nvSpPr>
        <p:spPr>
          <a:xfrm>
            <a:off x="3495303" y="4544482"/>
            <a:ext cx="1584176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环境评价</a:t>
            </a:r>
          </a:p>
        </p:txBody>
      </p:sp>
      <p:sp>
        <p:nvSpPr>
          <p:cNvPr id="27" name="矩形 26"/>
          <p:cNvSpPr/>
          <p:nvPr/>
        </p:nvSpPr>
        <p:spPr>
          <a:xfrm>
            <a:off x="6156176" y="3861395"/>
            <a:ext cx="1584176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综合评价</a:t>
            </a:r>
          </a:p>
        </p:txBody>
      </p:sp>
      <p:cxnSp>
        <p:nvCxnSpPr>
          <p:cNvPr id="12" name="直接箭头连接符 11"/>
          <p:cNvCxnSpPr>
            <a:stCxn id="9" idx="3"/>
            <a:endCxn id="23" idx="1"/>
          </p:cNvCxnSpPr>
          <p:nvPr/>
        </p:nvCxnSpPr>
        <p:spPr>
          <a:xfrm flipV="1">
            <a:off x="2555776" y="3399842"/>
            <a:ext cx="936104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9" idx="3"/>
            <a:endCxn id="24" idx="1"/>
          </p:cNvCxnSpPr>
          <p:nvPr/>
        </p:nvCxnSpPr>
        <p:spPr>
          <a:xfrm>
            <a:off x="2555776" y="3687874"/>
            <a:ext cx="936104" cy="1535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9" idx="3"/>
            <a:endCxn id="25" idx="1"/>
          </p:cNvCxnSpPr>
          <p:nvPr/>
        </p:nvCxnSpPr>
        <p:spPr>
          <a:xfrm>
            <a:off x="2555776" y="3687874"/>
            <a:ext cx="939527" cy="595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9" idx="3"/>
            <a:endCxn id="26" idx="1"/>
          </p:cNvCxnSpPr>
          <p:nvPr/>
        </p:nvCxnSpPr>
        <p:spPr>
          <a:xfrm>
            <a:off x="2555776" y="3687874"/>
            <a:ext cx="939527" cy="1036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>
            <a:stCxn id="20" idx="3"/>
            <a:endCxn id="23" idx="1"/>
          </p:cNvCxnSpPr>
          <p:nvPr/>
        </p:nvCxnSpPr>
        <p:spPr>
          <a:xfrm flipV="1">
            <a:off x="2555776" y="3399842"/>
            <a:ext cx="936104" cy="9361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20" idx="3"/>
            <a:endCxn id="24" idx="1"/>
          </p:cNvCxnSpPr>
          <p:nvPr/>
        </p:nvCxnSpPr>
        <p:spPr>
          <a:xfrm flipV="1">
            <a:off x="2555776" y="3841395"/>
            <a:ext cx="936104" cy="4945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20" idx="3"/>
            <a:endCxn id="25" idx="1"/>
          </p:cNvCxnSpPr>
          <p:nvPr/>
        </p:nvCxnSpPr>
        <p:spPr>
          <a:xfrm flipV="1">
            <a:off x="2555776" y="4282948"/>
            <a:ext cx="939527" cy="529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stCxn id="20" idx="3"/>
            <a:endCxn id="26" idx="1"/>
          </p:cNvCxnSpPr>
          <p:nvPr/>
        </p:nvCxnSpPr>
        <p:spPr>
          <a:xfrm>
            <a:off x="2555776" y="4335946"/>
            <a:ext cx="939527" cy="3885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>
            <a:stCxn id="23" idx="3"/>
            <a:endCxn id="27" idx="1"/>
          </p:cNvCxnSpPr>
          <p:nvPr/>
        </p:nvCxnSpPr>
        <p:spPr>
          <a:xfrm>
            <a:off x="5076056" y="3399842"/>
            <a:ext cx="1080120" cy="6415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24" idx="3"/>
            <a:endCxn id="27" idx="1"/>
          </p:cNvCxnSpPr>
          <p:nvPr/>
        </p:nvCxnSpPr>
        <p:spPr>
          <a:xfrm>
            <a:off x="5076056" y="3841395"/>
            <a:ext cx="1080120" cy="200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>
            <a:stCxn id="25" idx="3"/>
            <a:endCxn id="27" idx="1"/>
          </p:cNvCxnSpPr>
          <p:nvPr/>
        </p:nvCxnSpPr>
        <p:spPr>
          <a:xfrm flipV="1">
            <a:off x="5079479" y="4041415"/>
            <a:ext cx="1076697" cy="2415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>
            <a:stCxn id="26" idx="3"/>
            <a:endCxn id="27" idx="1"/>
          </p:cNvCxnSpPr>
          <p:nvPr/>
        </p:nvCxnSpPr>
        <p:spPr>
          <a:xfrm flipV="1">
            <a:off x="5079479" y="4041415"/>
            <a:ext cx="1076697" cy="6830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5731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0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35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26356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创新阶段：</a:t>
            </a:r>
          </a:p>
        </p:txBody>
      </p:sp>
      <p:sp>
        <p:nvSpPr>
          <p:cNvPr id="21" name="矩形 20"/>
          <p:cNvSpPr/>
          <p:nvPr/>
        </p:nvSpPr>
        <p:spPr>
          <a:xfrm>
            <a:off x="460822" y="1563638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案评价：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23528" y="2067694"/>
            <a:ext cx="1728192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技术评价</a:t>
            </a:r>
          </a:p>
        </p:txBody>
      </p:sp>
      <p:sp>
        <p:nvSpPr>
          <p:cNvPr id="24" name="矩形 23"/>
          <p:cNvSpPr/>
          <p:nvPr/>
        </p:nvSpPr>
        <p:spPr>
          <a:xfrm>
            <a:off x="2644192" y="2078360"/>
            <a:ext cx="1728192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经济评价</a:t>
            </a:r>
          </a:p>
        </p:txBody>
      </p:sp>
      <p:sp>
        <p:nvSpPr>
          <p:cNvPr id="25" name="矩形 24"/>
          <p:cNvSpPr/>
          <p:nvPr/>
        </p:nvSpPr>
        <p:spPr>
          <a:xfrm>
            <a:off x="4828373" y="2078360"/>
            <a:ext cx="1759164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社会评价</a:t>
            </a:r>
          </a:p>
        </p:txBody>
      </p:sp>
      <p:sp>
        <p:nvSpPr>
          <p:cNvPr id="26" name="矩形 25"/>
          <p:cNvSpPr/>
          <p:nvPr/>
        </p:nvSpPr>
        <p:spPr>
          <a:xfrm>
            <a:off x="7000676" y="2078360"/>
            <a:ext cx="1872207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环境评价</a:t>
            </a:r>
          </a:p>
        </p:txBody>
      </p:sp>
      <p:sp>
        <p:nvSpPr>
          <p:cNvPr id="30" name="矩形 29"/>
          <p:cNvSpPr/>
          <p:nvPr/>
        </p:nvSpPr>
        <p:spPr>
          <a:xfrm>
            <a:off x="323528" y="2643758"/>
            <a:ext cx="1728192" cy="2106234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围绕功能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否实现所需功能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现的程度（性能、质量、寿命等）</a:t>
            </a:r>
          </a:p>
        </p:txBody>
      </p:sp>
      <p:sp>
        <p:nvSpPr>
          <p:cNvPr id="32" name="矩形 31"/>
          <p:cNvSpPr/>
          <p:nvPr/>
        </p:nvSpPr>
        <p:spPr>
          <a:xfrm>
            <a:off x="2644192" y="2643758"/>
            <a:ext cx="1759164" cy="2106234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围绕经济效果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济可行性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品市场情况</a:t>
            </a:r>
          </a:p>
        </p:txBody>
      </p:sp>
      <p:sp>
        <p:nvSpPr>
          <p:cNvPr id="33" name="矩形 32"/>
          <p:cNvSpPr/>
          <p:nvPr/>
        </p:nvSpPr>
        <p:spPr>
          <a:xfrm>
            <a:off x="4828373" y="2627734"/>
            <a:ext cx="1759164" cy="2106234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围绕社会效果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社会的影响（好或坏）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000676" y="2643758"/>
            <a:ext cx="1872207" cy="2106234"/>
          </a:xfrm>
          <a:prstGeom prst="rect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围绕环境效果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环境的影响（污染、噪声、消耗等）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37869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2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36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AutoShape 2" descr="http://img2.imgtn.bdimg.com/it/u=3244129372,1445675078&amp;fm=214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文本框 746499"/>
          <p:cNvSpPr txBox="1">
            <a:spLocks noChangeArrowheads="1"/>
          </p:cNvSpPr>
          <p:nvPr/>
        </p:nvSpPr>
        <p:spPr bwMode="auto">
          <a:xfrm>
            <a:off x="251520" y="933252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的实施阶段：</a:t>
            </a:r>
          </a:p>
        </p:txBody>
      </p:sp>
      <p:sp>
        <p:nvSpPr>
          <p:cNvPr id="18" name="矩形 17"/>
          <p:cNvSpPr/>
          <p:nvPr/>
        </p:nvSpPr>
        <p:spPr>
          <a:xfrm>
            <a:off x="1619671" y="2194731"/>
            <a:ext cx="1728192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组织落实</a:t>
            </a:r>
          </a:p>
        </p:txBody>
      </p:sp>
      <p:sp>
        <p:nvSpPr>
          <p:cNvPr id="19" name="矩形 18"/>
          <p:cNvSpPr/>
          <p:nvPr/>
        </p:nvSpPr>
        <p:spPr>
          <a:xfrm>
            <a:off x="1626403" y="2870361"/>
            <a:ext cx="1728192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经费落实</a:t>
            </a:r>
          </a:p>
        </p:txBody>
      </p:sp>
      <p:sp>
        <p:nvSpPr>
          <p:cNvPr id="20" name="矩形 19"/>
          <p:cNvSpPr/>
          <p:nvPr/>
        </p:nvSpPr>
        <p:spPr>
          <a:xfrm>
            <a:off x="1626403" y="3545991"/>
            <a:ext cx="1728192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物质落实</a:t>
            </a:r>
          </a:p>
        </p:txBody>
      </p:sp>
      <p:sp>
        <p:nvSpPr>
          <p:cNvPr id="22" name="矩形 21"/>
          <p:cNvSpPr/>
          <p:nvPr/>
        </p:nvSpPr>
        <p:spPr>
          <a:xfrm>
            <a:off x="1619672" y="4221621"/>
            <a:ext cx="1728192" cy="36004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时间落实 </a:t>
            </a:r>
          </a:p>
        </p:txBody>
      </p:sp>
      <p:sp>
        <p:nvSpPr>
          <p:cNvPr id="27" name="矩形 26"/>
          <p:cNvSpPr/>
          <p:nvPr/>
        </p:nvSpPr>
        <p:spPr>
          <a:xfrm>
            <a:off x="460822" y="1612861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个落实：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49895"/>
            <a:ext cx="3600971" cy="3600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82931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4"/>
          <p:cNvSpPr/>
          <p:nvPr/>
        </p:nvSpPr>
        <p:spPr>
          <a:xfrm>
            <a:off x="6156325" y="0"/>
            <a:ext cx="2987675" cy="2209800"/>
          </a:xfrm>
          <a:prstGeom prst="rect">
            <a:avLst/>
          </a:prstGeom>
          <a:solidFill>
            <a:srgbClr val="7FA6C7">
              <a:lumMod val="60000"/>
              <a:lumOff val="40000"/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312988" y="2209800"/>
            <a:ext cx="6831012" cy="1439863"/>
          </a:xfrm>
          <a:prstGeom prst="rect">
            <a:avLst/>
          </a:prstGeom>
          <a:solidFill>
            <a:srgbClr val="0072C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lvl="0">
              <a:defRPr/>
            </a:pPr>
            <a:r>
              <a:rPr lang="zh-CN" altLang="en-US" sz="2800" kern="0" dirty="0">
                <a:solidFill>
                  <a:sysClr val="window" lastClr="FFFFFF"/>
                </a:solidFill>
                <a:latin typeface="Arial" pitchFamily="34" charset="0"/>
                <a:ea typeface="方正粗宋简体"/>
                <a:cs typeface="Arial" pitchFamily="34" charset="0"/>
              </a:rPr>
              <a:t>        总结与随堂习题</a:t>
            </a:r>
          </a:p>
        </p:txBody>
      </p:sp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6156325" y="1128713"/>
            <a:ext cx="3095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1" u="none" strike="noStrike" kern="0" cap="none" spc="0" normalizeH="0" baseline="0" noProof="0" dirty="0">
                <a:ln>
                  <a:noFill/>
                </a:ln>
                <a:solidFill>
                  <a:srgbClr val="014C8D"/>
                </a:solidFill>
                <a:effectLst/>
                <a:uLnTx/>
                <a:uFillTx/>
                <a:latin typeface="Adobe Gothic Std B"/>
                <a:ea typeface="Adobe Gothic Std B"/>
                <a:cs typeface="Adobe Gothic Std B"/>
              </a:rPr>
              <a:t>Part 3</a:t>
            </a: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014C8D"/>
              </a:solidFill>
              <a:effectLst/>
              <a:uLnTx/>
              <a:uFillTx/>
              <a:latin typeface="Adobe Gothic Std B"/>
              <a:ea typeface="微软雅黑" pitchFamily="34" charset="-122"/>
            </a:endParaRPr>
          </a:p>
        </p:txBody>
      </p:sp>
      <p:sp>
        <p:nvSpPr>
          <p:cNvPr id="12" name="矩形 4"/>
          <p:cNvSpPr/>
          <p:nvPr/>
        </p:nvSpPr>
        <p:spPr>
          <a:xfrm>
            <a:off x="1588" y="3649663"/>
            <a:ext cx="2312987" cy="1493837"/>
          </a:xfrm>
          <a:prstGeom prst="rect">
            <a:avLst/>
          </a:prstGeom>
          <a:solidFill>
            <a:srgbClr val="4BACC6">
              <a:lumMod val="40000"/>
              <a:lumOff val="60000"/>
              <a:alpha val="7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方正粗宋简体"/>
              <a:ea typeface="方正粗宋简体"/>
            </a:endParaRPr>
          </a:p>
        </p:txBody>
      </p:sp>
      <p:pic>
        <p:nvPicPr>
          <p:cNvPr id="13" name="图片 12" descr="bridge.jpg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09800"/>
            <a:ext cx="2314575" cy="1439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29199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sp>
        <p:nvSpPr>
          <p:cNvPr id="16" name="文本框 746499"/>
          <p:cNvSpPr txBox="1">
            <a:spLocks noChangeArrowheads="1"/>
          </p:cNvSpPr>
          <p:nvPr/>
        </p:nvSpPr>
        <p:spPr bwMode="auto">
          <a:xfrm>
            <a:off x="251520" y="843558"/>
            <a:ext cx="5256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程总结：</a:t>
            </a:r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20898" name="Picture 6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21" b="9334"/>
          <a:stretch/>
        </p:blipFill>
        <p:spPr bwMode="auto">
          <a:xfrm>
            <a:off x="33958" y="1707654"/>
            <a:ext cx="2703863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矩形 27"/>
          <p:cNvSpPr/>
          <p:nvPr/>
        </p:nvSpPr>
        <p:spPr>
          <a:xfrm>
            <a:off x="612775" y="3951644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age: 70</a:t>
            </a:r>
          </a:p>
        </p:txBody>
      </p:sp>
      <p:graphicFrame>
        <p:nvGraphicFramePr>
          <p:cNvPr id="29" name="图示 28"/>
          <p:cNvGraphicFramePr/>
          <p:nvPr>
            <p:extLst>
              <p:ext uri="{D42A27DB-BD31-4B8C-83A1-F6EECF244321}">
                <p14:modId xmlns:p14="http://schemas.microsoft.com/office/powerpoint/2010/main" val="4094879774"/>
              </p:ext>
            </p:extLst>
          </p:nvPr>
        </p:nvGraphicFramePr>
        <p:xfrm>
          <a:off x="2953384" y="2211710"/>
          <a:ext cx="6096000" cy="15121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0614796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9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60375" y="1131590"/>
            <a:ext cx="78560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2019</a:t>
            </a:r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题，单选</a:t>
            </a:r>
            <a:r>
              <a:rPr lang="en-US" altLang="zh-CN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功能评价的程序如下图，图中“*”位置应进行的工作是（   </a:t>
            </a:r>
            <a:r>
              <a:rPr lang="en-US" altLang="zh-CN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）</a:t>
            </a:r>
            <a:endParaRPr lang="en-US" altLang="zh-CN" sz="2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505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43"/>
          <a:stretch/>
        </p:blipFill>
        <p:spPr bwMode="auto">
          <a:xfrm>
            <a:off x="-10064" y="2253255"/>
            <a:ext cx="5230136" cy="2313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746499"/>
          <p:cNvSpPr txBox="1">
            <a:spLocks noChangeArrowheads="1"/>
          </p:cNvSpPr>
          <p:nvPr/>
        </p:nvSpPr>
        <p:spPr bwMode="auto">
          <a:xfrm>
            <a:off x="5220072" y="2253255"/>
            <a:ext cx="3918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整理功能之间的逻辑关系</a:t>
            </a:r>
          </a:p>
        </p:txBody>
      </p:sp>
      <p:sp>
        <p:nvSpPr>
          <p:cNvPr id="17" name="文本框 746499"/>
          <p:cNvSpPr txBox="1">
            <a:spLocks noChangeArrowheads="1"/>
          </p:cNvSpPr>
          <p:nvPr/>
        </p:nvSpPr>
        <p:spPr bwMode="auto">
          <a:xfrm>
            <a:off x="5220072" y="2931790"/>
            <a:ext cx="3918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确定功能评价值</a:t>
            </a:r>
          </a:p>
        </p:txBody>
      </p:sp>
      <p:sp>
        <p:nvSpPr>
          <p:cNvPr id="18" name="文本框 746499"/>
          <p:cNvSpPr txBox="1">
            <a:spLocks noChangeArrowheads="1"/>
          </p:cNvSpPr>
          <p:nvPr/>
        </p:nvSpPr>
        <p:spPr bwMode="auto">
          <a:xfrm>
            <a:off x="5220072" y="3587909"/>
            <a:ext cx="3918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确定目标成本</a:t>
            </a:r>
          </a:p>
        </p:txBody>
      </p:sp>
      <p:sp>
        <p:nvSpPr>
          <p:cNvPr id="19" name="文本框 746499"/>
          <p:cNvSpPr txBox="1">
            <a:spLocks noChangeArrowheads="1"/>
          </p:cNvSpPr>
          <p:nvPr/>
        </p:nvSpPr>
        <p:spPr bwMode="auto">
          <a:xfrm>
            <a:off x="5220072" y="4299942"/>
            <a:ext cx="3918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确定基本功能</a:t>
            </a:r>
          </a:p>
        </p:txBody>
      </p:sp>
      <p:sp>
        <p:nvSpPr>
          <p:cNvPr id="2" name="圆角矩形 1"/>
          <p:cNvSpPr/>
          <p:nvPr/>
        </p:nvSpPr>
        <p:spPr>
          <a:xfrm>
            <a:off x="2915816" y="1639421"/>
            <a:ext cx="720080" cy="5078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830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4"/>
          <p:cNvSpPr/>
          <p:nvPr/>
        </p:nvSpPr>
        <p:spPr>
          <a:xfrm>
            <a:off x="6156325" y="0"/>
            <a:ext cx="2987675" cy="2209800"/>
          </a:xfrm>
          <a:prstGeom prst="rect">
            <a:avLst/>
          </a:prstGeom>
          <a:solidFill>
            <a:srgbClr val="7FA6C7">
              <a:lumMod val="60000"/>
              <a:lumOff val="40000"/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algn="ctr">
              <a:defRPr/>
            </a:pPr>
            <a:endParaRPr lang="zh-CN" altLang="en-US" sz="2800" kern="0" dirty="0">
              <a:solidFill>
                <a:sysClr val="window" lastClr="FFFFFF"/>
              </a:solidFill>
              <a:latin typeface="方正粗宋简体"/>
              <a:ea typeface="方正粗宋简体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2312988" y="2209800"/>
            <a:ext cx="6831012" cy="1439863"/>
          </a:xfrm>
          <a:prstGeom prst="rect">
            <a:avLst/>
          </a:prstGeom>
          <a:solidFill>
            <a:srgbClr val="0072C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defRPr/>
            </a:pPr>
            <a:r>
              <a:rPr lang="zh-CN" altLang="en-US" sz="2800" kern="0" dirty="0">
                <a:solidFill>
                  <a:sysClr val="window" lastClr="FFFFFF"/>
                </a:solidFill>
                <a:latin typeface="Arial" pitchFamily="34" charset="0"/>
                <a:ea typeface="方正粗宋简体"/>
                <a:cs typeface="Arial" pitchFamily="34" charset="0"/>
              </a:rPr>
              <a:t> 价值工程工作程序一览</a:t>
            </a:r>
          </a:p>
        </p:txBody>
      </p:sp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6156325" y="1128713"/>
            <a:ext cx="3095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Medium" pitchFamily="34" charset="0"/>
                <a:ea typeface="微软雅黑" pitchFamily="34" charset="-122"/>
              </a:defRPr>
            </a:lvl9pPr>
          </a:lstStyle>
          <a:p>
            <a:pPr>
              <a:defRPr/>
            </a:pPr>
            <a:r>
              <a:rPr lang="en-US" altLang="zh-CN" sz="4000" b="1" i="1" kern="0">
                <a:solidFill>
                  <a:srgbClr val="014C8D"/>
                </a:solidFill>
                <a:latin typeface="Adobe Gothic Std B"/>
                <a:ea typeface="Adobe Gothic Std B"/>
                <a:cs typeface="Adobe Gothic Std B"/>
              </a:rPr>
              <a:t>Part 1</a:t>
            </a:r>
            <a:endParaRPr lang="zh-CN" altLang="en-US" sz="4000" b="1" kern="0">
              <a:solidFill>
                <a:srgbClr val="014C8D"/>
              </a:solidFill>
              <a:latin typeface="Adobe Gothic Std B"/>
            </a:endParaRPr>
          </a:p>
        </p:txBody>
      </p:sp>
      <p:sp>
        <p:nvSpPr>
          <p:cNvPr id="12" name="矩形 4"/>
          <p:cNvSpPr/>
          <p:nvPr/>
        </p:nvSpPr>
        <p:spPr>
          <a:xfrm>
            <a:off x="1588" y="3649663"/>
            <a:ext cx="2312987" cy="1493837"/>
          </a:xfrm>
          <a:prstGeom prst="rect">
            <a:avLst/>
          </a:prstGeom>
          <a:solidFill>
            <a:srgbClr val="4BACC6">
              <a:lumMod val="40000"/>
              <a:lumOff val="60000"/>
              <a:alpha val="7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/>
          <a:lstStyle/>
          <a:p>
            <a:pPr algn="ctr">
              <a:defRPr/>
            </a:pPr>
            <a:endParaRPr lang="zh-CN" altLang="en-US" sz="2800" kern="0" dirty="0">
              <a:solidFill>
                <a:sysClr val="window" lastClr="FFFFFF"/>
              </a:solidFill>
              <a:latin typeface="方正粗宋简体"/>
              <a:ea typeface="方正粗宋简体"/>
            </a:endParaRPr>
          </a:p>
        </p:txBody>
      </p:sp>
      <p:pic>
        <p:nvPicPr>
          <p:cNvPr id="13" name="图片 12" descr="bridge.jp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09800"/>
            <a:ext cx="2314575" cy="14398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9191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0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60375" y="1131590"/>
            <a:ext cx="78560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选</a:t>
            </a:r>
            <a:r>
              <a:rPr lang="en-US" altLang="zh-CN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利用价值工程的功能成本法</a:t>
            </a:r>
            <a:r>
              <a:rPr lang="en-US" altLang="zh-CN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i=Fi/Ci</a:t>
            </a:r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行方案分析时，功能价值分析的表述错误的是</a:t>
            </a:r>
            <a:r>
              <a:rPr lang="en-US" altLang="zh-CN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    D    )</a:t>
            </a:r>
          </a:p>
        </p:txBody>
      </p:sp>
      <p:sp>
        <p:nvSpPr>
          <p:cNvPr id="19" name="文本框 746499"/>
          <p:cNvSpPr txBox="1">
            <a:spLocks noChangeArrowheads="1"/>
          </p:cNvSpPr>
          <p:nvPr/>
        </p:nvSpPr>
        <p:spPr bwMode="auto">
          <a:xfrm>
            <a:off x="287412" y="2715766"/>
            <a:ext cx="860506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.</a:t>
            </a:r>
            <a:r>
              <a:rPr lang="zh-CN" altLang="en-US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评价与功能实现成本相等</a:t>
            </a:r>
            <a:r>
              <a:rPr lang="en-US" altLang="zh-CN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评价对象的价值为最佳，  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.</a:t>
            </a:r>
            <a:r>
              <a:rPr lang="zh-CN" altLang="en-US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i&lt;1</a:t>
            </a:r>
            <a:r>
              <a:rPr lang="zh-CN" altLang="en-US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评价对象的实现成本偏高，而功能要求不高</a:t>
            </a:r>
            <a:r>
              <a:rPr lang="en-US" altLang="zh-CN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存在过剩功能  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.</a:t>
            </a:r>
            <a:r>
              <a:rPr lang="zh-CN" altLang="en-US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i&gt;1</a:t>
            </a:r>
            <a:r>
              <a:rPr lang="zh-CN" altLang="en-US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功能比较重要，分配的成本较少，功能的实现成本低于功能评价值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.</a:t>
            </a:r>
            <a:r>
              <a:rPr lang="zh-CN" altLang="en-US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i&gt;1</a:t>
            </a:r>
            <a:r>
              <a:rPr lang="zh-CN" altLang="en-US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功能的实现成本高于功能评价值</a:t>
            </a:r>
          </a:p>
        </p:txBody>
      </p:sp>
      <p:sp>
        <p:nvSpPr>
          <p:cNvPr id="2" name="圆角矩形 1"/>
          <p:cNvSpPr/>
          <p:nvPr/>
        </p:nvSpPr>
        <p:spPr>
          <a:xfrm>
            <a:off x="3953732" y="1663035"/>
            <a:ext cx="720080" cy="5078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400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3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p:sp>
        <p:nvSpPr>
          <p:cNvPr id="3" name="AutoShape 62" descr="http://mmbiz.qpic.cn/mmbiz_jpg/ouhsiaixvmcyblswelicq16w4v5nnzdg7fqq08ewsh2loehtskstifqngeymkz1rgrcm0wqkibhgj2vuvgvhijy5w/640?wx_fmt=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65" descr="http://img0.imgtn.bdimg.com/it/u=1512599747,4087994717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60375" y="1131590"/>
            <a:ext cx="7856041" cy="14051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选</a:t>
            </a:r>
            <a:r>
              <a:rPr lang="en-US" altLang="zh-CN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值工程中，功能整理是用系统的观点将已定义了的功能加以系统化，找出各局部功能相互之间的逻辑关系是并列关系还是上下位置关系，表达这种功能之间关系可用</a:t>
            </a:r>
            <a:r>
              <a:rPr lang="en-US" altLang="zh-CN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    A   )</a:t>
            </a:r>
          </a:p>
        </p:txBody>
      </p:sp>
      <p:sp>
        <p:nvSpPr>
          <p:cNvPr id="19" name="文本框 746499"/>
          <p:cNvSpPr txBox="1">
            <a:spLocks noChangeArrowheads="1"/>
          </p:cNvSpPr>
          <p:nvPr/>
        </p:nvSpPr>
        <p:spPr bwMode="auto">
          <a:xfrm>
            <a:off x="329679" y="3003798"/>
            <a:ext cx="860506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.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系统图               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. 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评价图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.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本构成图               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.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定义图</a:t>
            </a:r>
          </a:p>
        </p:txBody>
      </p:sp>
      <p:sp>
        <p:nvSpPr>
          <p:cNvPr id="2" name="圆角矩形 1"/>
          <p:cNvSpPr/>
          <p:nvPr/>
        </p:nvSpPr>
        <p:spPr>
          <a:xfrm>
            <a:off x="5220072" y="2143061"/>
            <a:ext cx="720080" cy="5078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21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2008114134834969_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5" t="7061" r="4527"/>
          <a:stretch/>
        </p:blipFill>
        <p:spPr bwMode="auto">
          <a:xfrm>
            <a:off x="45215" y="681540"/>
            <a:ext cx="5246865" cy="3402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386618" y="1513537"/>
            <a:ext cx="457787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>
                <a:solidFill>
                  <a:schemeClr val="tx2">
                    <a:lumMod val="60000"/>
                    <a:lumOff val="40000"/>
                  </a:schemeClr>
                </a:solidFill>
                <a:latin typeface="Cambria Math" pitchFamily="18" charset="0"/>
                <a:ea typeface="Cambria Math" pitchFamily="18" charset="0"/>
              </a:rPr>
              <a:t>Thank you</a:t>
            </a:r>
          </a:p>
          <a:p>
            <a:endParaRPr lang="en-US" altLang="zh-CN" sz="3200" dirty="0">
              <a:solidFill>
                <a:schemeClr val="tx2">
                  <a:lumMod val="60000"/>
                  <a:lumOff val="40000"/>
                </a:schemeClr>
              </a:solidFill>
              <a:latin typeface="Cambria Math" pitchFamily="18" charset="0"/>
              <a:ea typeface="Cambria Math" pitchFamily="18" charset="0"/>
            </a:endParaRPr>
          </a:p>
          <a:p>
            <a:endParaRPr lang="en-US" altLang="zh-CN" sz="3200" dirty="0">
              <a:solidFill>
                <a:schemeClr val="tx2">
                  <a:lumMod val="60000"/>
                  <a:lumOff val="40000"/>
                </a:schemeClr>
              </a:solidFill>
              <a:latin typeface="Cambria Math" pitchFamily="18" charset="0"/>
              <a:ea typeface="Cambria Math" pitchFamily="18" charset="0"/>
            </a:endParaRPr>
          </a:p>
          <a:p>
            <a:r>
              <a:rPr lang="en-US" altLang="zh-CN" sz="3200" dirty="0">
                <a:solidFill>
                  <a:schemeClr val="tx2">
                    <a:lumMod val="60000"/>
                    <a:lumOff val="40000"/>
                  </a:schemeClr>
                </a:solidFill>
                <a:latin typeface="Cambria Math" pitchFamily="18" charset="0"/>
                <a:ea typeface="Cambria Math" pitchFamily="18" charset="0"/>
              </a:rPr>
              <a:t>pancd2009@163.com</a:t>
            </a:r>
            <a:endParaRPr lang="zh-CN" altLang="en-US" sz="3200" dirty="0">
              <a:solidFill>
                <a:schemeClr val="tx2">
                  <a:lumMod val="60000"/>
                  <a:lumOff val="40000"/>
                </a:schemeClr>
              </a:solidFill>
              <a:latin typeface="Cambria Math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90915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5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51520" y="987574"/>
            <a:ext cx="53142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实质：针对工程产品（或作业）的功能和成本</a:t>
            </a:r>
          </a:p>
        </p:txBody>
      </p:sp>
      <p:sp>
        <p:nvSpPr>
          <p:cNvPr id="2" name="矩形 1"/>
          <p:cNvSpPr/>
          <p:nvPr/>
        </p:nvSpPr>
        <p:spPr>
          <a:xfrm>
            <a:off x="2294551" y="1593811"/>
            <a:ext cx="53142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提出问题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分析问题        解决问题 </a:t>
            </a:r>
          </a:p>
        </p:txBody>
      </p:sp>
      <p:sp>
        <p:nvSpPr>
          <p:cNvPr id="3" name="右箭头 2"/>
          <p:cNvSpPr/>
          <p:nvPr/>
        </p:nvSpPr>
        <p:spPr>
          <a:xfrm>
            <a:off x="3707904" y="1693838"/>
            <a:ext cx="360040" cy="2000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右箭头 16"/>
          <p:cNvSpPr/>
          <p:nvPr/>
        </p:nvSpPr>
        <p:spPr>
          <a:xfrm>
            <a:off x="5652120" y="1693838"/>
            <a:ext cx="360040" cy="2000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>
            <a:off x="1074580" y="2181235"/>
            <a:ext cx="6984776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图示 8"/>
          <p:cNvGraphicFramePr/>
          <p:nvPr>
            <p:extLst>
              <p:ext uri="{D42A27DB-BD31-4B8C-83A1-F6EECF244321}">
                <p14:modId xmlns:p14="http://schemas.microsoft.com/office/powerpoint/2010/main" val="1479371895"/>
              </p:ext>
            </p:extLst>
          </p:nvPr>
        </p:nvGraphicFramePr>
        <p:xfrm>
          <a:off x="839924" y="2571750"/>
          <a:ext cx="6096000" cy="15121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21858" name="Picture 2" descr="https://timgsa.baidu.com/timg?image&amp;quality=80&amp;size=b9999_10000&amp;sec=1572761180200&amp;di=c0ca0dab4836e3d50af9bceda0d49a9a&amp;imgtype=0&amp;src=http%3A%2F%2Fpic.51yuansu.com%2Fpic3%2Fcover%2F01%2F08%2F89%2F590315c9e8f8b_610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977" b="89791" l="2787" r="9704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8748" b="23847"/>
          <a:stretch/>
        </p:blipFill>
        <p:spPr bwMode="auto">
          <a:xfrm>
            <a:off x="7214799" y="2859782"/>
            <a:ext cx="1748446" cy="1171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797179DB-1C1B-4049-959A-03EA0B8780BD}"/>
              </a:ext>
            </a:extLst>
          </p:cNvPr>
          <p:cNvSpPr/>
          <p:nvPr/>
        </p:nvSpPr>
        <p:spPr>
          <a:xfrm>
            <a:off x="1226980" y="4182215"/>
            <a:ext cx="6984776" cy="45719"/>
          </a:xfrm>
          <a:prstGeom prst="rect">
            <a:avLst/>
          </a:prstGeom>
          <a:gradFill flip="none" rotWithShape="1">
            <a:gsLst>
              <a:gs pos="98000">
                <a:schemeClr val="bg1"/>
              </a:gs>
              <a:gs pos="52000">
                <a:schemeClr val="tx2">
                  <a:lumMod val="20000"/>
                  <a:lumOff val="80000"/>
                </a:schemeClr>
              </a:gs>
              <a:gs pos="5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3242040" y="4430216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像极了研究生写论文的样子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7635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4248115982"/>
              </p:ext>
            </p:extLst>
          </p:nvPr>
        </p:nvGraphicFramePr>
        <p:xfrm>
          <a:off x="813236" y="915566"/>
          <a:ext cx="7517528" cy="4320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13" name="表格 12"/>
          <p:cNvGraphicFramePr/>
          <p:nvPr>
            <p:extLst>
              <p:ext uri="{D42A27DB-BD31-4B8C-83A1-F6EECF244321}">
                <p14:modId xmlns:p14="http://schemas.microsoft.com/office/powerpoint/2010/main" val="3217092674"/>
              </p:ext>
            </p:extLst>
          </p:nvPr>
        </p:nvGraphicFramePr>
        <p:xfrm>
          <a:off x="107504" y="1995686"/>
          <a:ext cx="9001000" cy="2016223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2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74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363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4936"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工作阶段</a:t>
                      </a:r>
                    </a:p>
                  </a:txBody>
                  <a:tcPr marL="90000" marR="90000" marT="0" marB="0" anchor="ctr"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设计程序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工作步骤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应问题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49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基本步骤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详细步骤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805"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准备阶段</a:t>
                      </a:r>
                    </a:p>
                  </a:txBody>
                  <a:tcPr marT="45725" marB="45725" anchor="ctr"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制定工作计划</a:t>
                      </a:r>
                    </a:p>
                  </a:txBody>
                  <a:tcPr marT="45725" marB="45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确定目标</a:t>
                      </a:r>
                    </a:p>
                  </a:txBody>
                  <a:tcPr marT="45725" marB="45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.工作对象选择</a:t>
                      </a:r>
                    </a:p>
                  </a:txBody>
                  <a:tcPr marT="45725" marB="45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价值工程的研究对象是什么</a:t>
                      </a:r>
                    </a:p>
                  </a:txBody>
                  <a:tcPr marT="45725" marB="45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854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.信息资料搜集</a:t>
                      </a:r>
                    </a:p>
                  </a:txBody>
                  <a:tcPr marT="45725" marB="45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90087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7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229999161"/>
              </p:ext>
            </p:extLst>
          </p:nvPr>
        </p:nvGraphicFramePr>
        <p:xfrm>
          <a:off x="813236" y="915566"/>
          <a:ext cx="7517528" cy="4320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13" name="表格 12"/>
          <p:cNvGraphicFramePr/>
          <p:nvPr>
            <p:extLst>
              <p:ext uri="{D42A27DB-BD31-4B8C-83A1-F6EECF244321}">
                <p14:modId xmlns:p14="http://schemas.microsoft.com/office/powerpoint/2010/main" val="1613415312"/>
              </p:ext>
            </p:extLst>
          </p:nvPr>
        </p:nvGraphicFramePr>
        <p:xfrm>
          <a:off x="71500" y="1851670"/>
          <a:ext cx="9001000" cy="2828062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2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74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363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3036"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工作阶段</a:t>
                      </a:r>
                    </a:p>
                  </a:txBody>
                  <a:tcPr marL="90000" marR="90000" marT="0" marB="0" anchor="ctr"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设计程序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工作步骤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应问题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06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基本步骤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详细步骤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32">
                <a:tc rowSpan="5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分析阶段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功能评价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功能分析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功能定义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这是干什么用的</a:t>
                      </a:r>
                    </a:p>
                  </a:txBody>
                  <a:tcPr marT="45725" marB="45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82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功能整理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4564"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功能评析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功能成本分析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成本是多少</a:t>
                      </a: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6826"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功能评价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价值是多少</a:t>
                      </a: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8878"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确定改进范围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CN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65845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327918126"/>
              </p:ext>
            </p:extLst>
          </p:nvPr>
        </p:nvGraphicFramePr>
        <p:xfrm>
          <a:off x="813236" y="915566"/>
          <a:ext cx="7517528" cy="4320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13" name="表格 12"/>
          <p:cNvGraphicFramePr/>
          <p:nvPr>
            <p:extLst>
              <p:ext uri="{D42A27DB-BD31-4B8C-83A1-F6EECF244321}">
                <p14:modId xmlns:p14="http://schemas.microsoft.com/office/powerpoint/2010/main" val="1065288295"/>
              </p:ext>
            </p:extLst>
          </p:nvPr>
        </p:nvGraphicFramePr>
        <p:xfrm>
          <a:off x="71500" y="1851670"/>
          <a:ext cx="9001000" cy="2771265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2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73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043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3036"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工作阶段</a:t>
                      </a:r>
                    </a:p>
                  </a:txBody>
                  <a:tcPr marL="90000" marR="90000" marT="0" marB="0" anchor="ctr"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设计程序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工作步骤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应问题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06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基本步骤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详细步骤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32">
                <a:tc rowSpan="5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创新阶段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初步设计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制定创新方案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方案创造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有无其他方法实现同样功能</a:t>
                      </a:r>
                    </a:p>
                  </a:txBody>
                  <a:tcPr marT="45725" marB="45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230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1800" b="0" u="none" kern="1200" baseline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评价各设计方案，改进、优化方案</a:t>
                      </a:r>
                      <a:endParaRPr lang="en-US" sz="1800" b="0" u="none" kern="1200" baseline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9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概略评价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新方案的成本是多少</a:t>
                      </a: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0527"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调整完善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endParaRPr lang="zh-CN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7905"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详细评价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endParaRPr lang="zh-CN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2081"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方案书面化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2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提出方案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新方案能满足功能要求么？</a:t>
                      </a: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29709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-5950"/>
            <a:ext cx="9144000" cy="6334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9089"/>
            <a:ext cx="8642350" cy="58340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art 1</a:t>
            </a:r>
            <a:endParaRPr lang="zh-CN" altLang="en-US" sz="20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894008"/>
            <a:ext cx="9138308" cy="249492"/>
          </a:xfrm>
          <a:prstGeom prst="rect">
            <a:avLst/>
          </a:prstGeom>
          <a:gradFill flip="none" rotWithShape="1">
            <a:gsLst>
              <a:gs pos="55000">
                <a:schemeClr val="tx2">
                  <a:alpha val="29000"/>
                </a:schemeClr>
              </a:gs>
              <a:gs pos="100000">
                <a:schemeClr val="bg1">
                  <a:alpha val="69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-10064" y="670234"/>
            <a:ext cx="9154065" cy="10843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63251" y="486965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9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2326773801"/>
              </p:ext>
            </p:extLst>
          </p:nvPr>
        </p:nvGraphicFramePr>
        <p:xfrm>
          <a:off x="813236" y="915566"/>
          <a:ext cx="7517528" cy="4320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13" name="表格 12"/>
          <p:cNvGraphicFramePr/>
          <p:nvPr>
            <p:extLst>
              <p:ext uri="{D42A27DB-BD31-4B8C-83A1-F6EECF244321}">
                <p14:modId xmlns:p14="http://schemas.microsoft.com/office/powerpoint/2010/main" val="2028831154"/>
              </p:ext>
            </p:extLst>
          </p:nvPr>
        </p:nvGraphicFramePr>
        <p:xfrm>
          <a:off x="71500" y="1563638"/>
          <a:ext cx="9001000" cy="2096522"/>
        </p:xfrm>
        <a:graphic>
          <a:graphicData uri="http://schemas.openxmlformats.org/drawingml/2006/table">
            <a:tbl>
              <a:tblPr/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2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74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363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3036"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工作阶段</a:t>
                      </a:r>
                    </a:p>
                  </a:txBody>
                  <a:tcPr marL="90000" marR="90000" marT="0" marB="0" anchor="ctr"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设计程序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工作步骤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应问题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06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基本步骤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TW" altLang="en-US" sz="1800" b="0" dirty="0">
                          <a:solidFill>
                            <a:srgbClr val="00B05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详细步骤</a:t>
                      </a:r>
                    </a:p>
                  </a:txBody>
                  <a:tcPr marL="90000" marR="90000" marT="0" marB="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4564">
                <a:tc rowSpan="3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实施阶段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检查实施情况并评价活动成果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方案实施与成果评价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3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方案审批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偏离目标了么</a:t>
                      </a: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6826"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4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方案实施与检查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endParaRPr lang="zh-CN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878"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spcBef>
                          <a:spcPct val="0"/>
                        </a:spcBef>
                        <a:buNone/>
                      </a:pPr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5.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成果评价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CN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2051720" y="4155926"/>
            <a:ext cx="53142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提出问题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分析问题        解决问题 </a:t>
            </a:r>
          </a:p>
        </p:txBody>
      </p:sp>
      <p:sp>
        <p:nvSpPr>
          <p:cNvPr id="11" name="右箭头 10"/>
          <p:cNvSpPr/>
          <p:nvPr/>
        </p:nvSpPr>
        <p:spPr>
          <a:xfrm>
            <a:off x="3465073" y="4255953"/>
            <a:ext cx="360040" cy="2000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5409289" y="4255953"/>
            <a:ext cx="360040" cy="2000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8854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34</TotalTime>
  <Words>1957</Words>
  <Application>Microsoft Office PowerPoint</Application>
  <PresentationFormat>全屏显示(16:9)</PresentationFormat>
  <Paragraphs>452</Paragraphs>
  <Slides>4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3" baseType="lpstr">
      <vt:lpstr>Adobe Gothic Std B</vt:lpstr>
      <vt:lpstr>方正粗宋简体</vt:lpstr>
      <vt:lpstr>黑体</vt:lpstr>
      <vt:lpstr>微软雅黑</vt:lpstr>
      <vt:lpstr>Arial</vt:lpstr>
      <vt:lpstr>Calibri</vt:lpstr>
      <vt:lpstr>Cambria Math</vt:lpstr>
      <vt:lpstr>Times New Roman</vt:lpstr>
      <vt:lpstr>Wingdings</vt:lpstr>
      <vt:lpstr>Office 主题</vt:lpstr>
      <vt:lpstr>Equation</vt:lpstr>
      <vt:lpstr>PowerPoint 演示文稿</vt:lpstr>
      <vt:lpstr>主要内容                                                                                      </vt:lpstr>
      <vt:lpstr>教学目标                                                                                      </vt:lpstr>
      <vt:lpstr>PowerPoint 演示文稿</vt:lpstr>
      <vt:lpstr>Part 1</vt:lpstr>
      <vt:lpstr>Part 1</vt:lpstr>
      <vt:lpstr>Part 1</vt:lpstr>
      <vt:lpstr>Part 1</vt:lpstr>
      <vt:lpstr>Part 1</vt:lpstr>
      <vt:lpstr>PowerPoint 演示文稿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art 2</vt:lpstr>
      <vt:lpstr>PowerPoint 演示文稿</vt:lpstr>
      <vt:lpstr>Part 3</vt:lpstr>
      <vt:lpstr>Part 3</vt:lpstr>
      <vt:lpstr>Part 3</vt:lpstr>
      <vt:lpstr>Part 3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dong</dc:creator>
  <cp:lastModifiedBy>zhang liwen</cp:lastModifiedBy>
  <cp:revision>688</cp:revision>
  <dcterms:modified xsi:type="dcterms:W3CDTF">2023-02-22T07:49:31Z</dcterms:modified>
</cp:coreProperties>
</file>